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75"/>
        <w:gridCol w:w="4347"/>
        <w:gridCol w:w="3668"/>
      </w:tblGrid>
      <w:tr w:rsidR="007414D6" w:rsidRPr="001D5769" w:rsidTr="00C13F7D">
        <w:trPr>
          <w:cantSplit/>
        </w:trPr>
        <w:tc>
          <w:tcPr>
            <w:tcW w:w="10790" w:type="dxa"/>
            <w:gridSpan w:val="3"/>
          </w:tcPr>
          <w:p w:rsidR="007414D6" w:rsidRPr="001D5769" w:rsidRDefault="007414D6" w:rsidP="00634F68">
            <w:pPr>
              <w:jc w:val="center"/>
              <w:rPr>
                <w:b/>
              </w:rPr>
            </w:pPr>
            <w:r>
              <w:rPr>
                <w:b/>
              </w:rPr>
              <w:tab/>
            </w:r>
            <w:r w:rsidRPr="001D5769">
              <w:rPr>
                <w:b/>
              </w:rPr>
              <w:t>Exponential Models</w:t>
            </w:r>
            <w:r>
              <w:rPr>
                <w:b/>
              </w:rPr>
              <w:tab/>
            </w:r>
          </w:p>
        </w:tc>
      </w:tr>
      <w:tr w:rsidR="00634F68" w:rsidRPr="001D5769" w:rsidTr="00634F68">
        <w:trPr>
          <w:cantSplit/>
        </w:trPr>
        <w:tc>
          <w:tcPr>
            <w:tcW w:w="2775" w:type="dxa"/>
          </w:tcPr>
          <w:p w:rsidR="00634F68" w:rsidRPr="001D5769" w:rsidRDefault="00634F68">
            <w:r w:rsidRPr="001D5769">
              <w:t>Growth (also simple interest)</w:t>
            </w:r>
          </w:p>
          <w:p w:rsidR="00634F68" w:rsidRPr="00634F68" w:rsidRDefault="00634F68" w:rsidP="0033184D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r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  <w:p w:rsidR="00634F68" w:rsidRPr="001D5769" w:rsidRDefault="00634F68" w:rsidP="001D5769">
            <w:r w:rsidRPr="001D5769">
              <w:t xml:space="preserve">Example baseball card bought for $150 increases in value at a rate of 3% each year.  How much is the card worth in 10 years? </w:t>
            </w:r>
          </w:p>
          <w:p w:rsidR="00634F68" w:rsidRPr="001D5769" w:rsidRDefault="00634F68" w:rsidP="0033184D">
            <m:oMathPara>
              <m:oMath>
                <m:r>
                  <w:rPr>
                    <w:rFonts w:ascii="Cambria Math" w:hAnsi="Cambria Math"/>
                  </w:rPr>
                  <m:t>A=15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.03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0</m:t>
                    </m:r>
                  </m:sup>
                </m:sSup>
              </m:oMath>
            </m:oMathPara>
          </w:p>
        </w:tc>
        <w:tc>
          <w:tcPr>
            <w:tcW w:w="4347" w:type="dxa"/>
          </w:tcPr>
          <w:p w:rsidR="00634F68" w:rsidRPr="001D5769" w:rsidRDefault="00634F68" w:rsidP="001D5769">
            <w:pPr>
              <w:rPr>
                <w:rFonts w:eastAsia="SimSun" w:cs="Times New Roman"/>
                <w:sz w:val="24"/>
                <w:szCs w:val="24"/>
                <w:lang w:eastAsia="zh-CN"/>
              </w:rPr>
            </w:pPr>
            <w:r w:rsidRPr="007414D6">
              <w:rPr>
                <w:rFonts w:eastAsia="SimSun" w:cs="Times New Roman"/>
                <w:sz w:val="24"/>
                <w:szCs w:val="24"/>
                <w:lang w:eastAsia="zh-CN"/>
              </w:rPr>
              <w:t xml:space="preserve">The yellow bellied sapsucker has a population </w:t>
            </w:r>
            <w:r w:rsidR="00553B03" w:rsidRPr="007414D6">
              <w:rPr>
                <w:rFonts w:eastAsia="SimSun" w:cs="Times New Roman"/>
                <w:sz w:val="24"/>
                <w:szCs w:val="24"/>
                <w:lang w:eastAsia="zh-CN"/>
              </w:rPr>
              <w:t>of 11,236 in 2006.</w:t>
            </w:r>
            <w:r w:rsidRPr="007414D6">
              <w:rPr>
                <w:rFonts w:eastAsia="SimSun" w:cs="Times New Roman"/>
                <w:sz w:val="24"/>
                <w:szCs w:val="24"/>
                <w:lang w:eastAsia="zh-CN"/>
              </w:rPr>
              <w:t xml:space="preserve"> If the population was 8,530 in 2000 and this growth rate continues, </w:t>
            </w:r>
            <w:r w:rsidR="00D81E3B" w:rsidRPr="007414D6">
              <w:rPr>
                <w:rFonts w:eastAsia="SimSun" w:cs="Times New Roman"/>
                <w:sz w:val="24"/>
                <w:szCs w:val="24"/>
                <w:lang w:eastAsia="zh-CN"/>
              </w:rPr>
              <w:t>what is the rate of growth</w:t>
            </w:r>
            <w:r w:rsidRPr="007414D6">
              <w:rPr>
                <w:rFonts w:eastAsia="SimSun" w:cs="Times New Roman"/>
                <w:sz w:val="24"/>
                <w:szCs w:val="24"/>
                <w:lang w:eastAsia="zh-CN"/>
              </w:rPr>
              <w:t>?</w:t>
            </w:r>
          </w:p>
          <w:p w:rsidR="00634F68" w:rsidRPr="001D5769" w:rsidRDefault="00634F68"/>
          <w:p w:rsidR="00634F68" w:rsidRPr="001D5769" w:rsidRDefault="00634F68"/>
          <w:p w:rsidR="00634F68" w:rsidRPr="001D5769" w:rsidRDefault="00634F68"/>
        </w:tc>
        <w:tc>
          <w:tcPr>
            <w:tcW w:w="3668" w:type="dxa"/>
          </w:tcPr>
          <w:p w:rsidR="00634F68" w:rsidRPr="001D5769" w:rsidRDefault="00634F68" w:rsidP="00634F68">
            <w:pPr>
              <w:rPr>
                <w:rFonts w:eastAsia="SimSun" w:cs="Times New Roman"/>
                <w:sz w:val="24"/>
                <w:szCs w:val="24"/>
                <w:lang w:eastAsia="zh-CN"/>
              </w:rPr>
            </w:pPr>
            <w:r>
              <w:rPr>
                <w:rFonts w:eastAsia="SimSun" w:cs="Times New Roman"/>
                <w:sz w:val="24"/>
                <w:szCs w:val="24"/>
                <w:lang w:eastAsia="zh-CN"/>
              </w:rPr>
              <w:t>You have 470 dollars in a bank account that pays 12% interest yearly.  How many years will it take for you to have 1000 dollars?</w:t>
            </w:r>
          </w:p>
        </w:tc>
      </w:tr>
      <w:tr w:rsidR="00634F68" w:rsidRPr="001D5769" w:rsidTr="00634F68">
        <w:trPr>
          <w:cantSplit/>
        </w:trPr>
        <w:tc>
          <w:tcPr>
            <w:tcW w:w="2775" w:type="dxa"/>
          </w:tcPr>
          <w:p w:rsidR="00634F68" w:rsidRPr="001D5769" w:rsidRDefault="00634F68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Decay</w:t>
            </w:r>
          </w:p>
          <w:p w:rsidR="00634F68" w:rsidRPr="00634F68" w:rsidRDefault="00634F68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-r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</m:oMath>
            </m:oMathPara>
          </w:p>
          <w:p w:rsidR="00634F68" w:rsidRPr="001D5769" w:rsidRDefault="00634F68" w:rsidP="001D5769">
            <w:r w:rsidRPr="001D5769">
              <w:t xml:space="preserve">You bought a new Ford truck for $40,000 yesterday.  The truck depreciates a rate of 11% each year.  </w:t>
            </w:r>
            <w:r w:rsidR="00AB387B">
              <w:t>In how many years will the truck be $12,000?</w:t>
            </w:r>
          </w:p>
          <w:p w:rsidR="00634F68" w:rsidRPr="001D5769" w:rsidRDefault="00AB387B" w:rsidP="00AB387B">
            <m:oMathPara>
              <m:oMath>
                <m:r>
                  <w:rPr>
                    <w:rFonts w:ascii="Cambria Math" w:hAnsi="Cambria Math"/>
                  </w:rPr>
                  <m:t>12000=400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-.11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4347" w:type="dxa"/>
          </w:tcPr>
          <w:p w:rsidR="00634F68" w:rsidRPr="001D5769" w:rsidRDefault="00634F68" w:rsidP="001D5769">
            <w:pPr>
              <w:rPr>
                <w:rFonts w:eastAsia="SimSun" w:cs="Times New Roman"/>
                <w:sz w:val="24"/>
                <w:szCs w:val="24"/>
                <w:lang w:eastAsia="zh-CN"/>
              </w:rPr>
            </w:pPr>
            <w:r w:rsidRPr="007414D6">
              <w:t>Amy Farah Fowler bought a new car for $25,000</w:t>
            </w:r>
            <w:r w:rsidR="00F271E3" w:rsidRPr="007414D6">
              <w:t xml:space="preserve"> in 2013.  The value now is $14,330.  She has to pay 0.3% road use tax on the value of her car.  What will her road tax be when she renews the tag in 2020</w:t>
            </w:r>
            <w:r w:rsidRPr="007414D6">
              <w:rPr>
                <w:rFonts w:eastAsia="SimSun" w:cs="Times New Roman"/>
                <w:sz w:val="24"/>
                <w:szCs w:val="24"/>
                <w:lang w:eastAsia="zh-CN"/>
              </w:rPr>
              <w:t>?</w:t>
            </w:r>
          </w:p>
          <w:p w:rsidR="00634F68" w:rsidRPr="001D5769" w:rsidRDefault="00F271E3" w:rsidP="00F271E3">
            <w:r>
              <w:rPr>
                <w:rFonts w:ascii="Arial" w:hAnsi="Arial" w:cs="Arial"/>
                <w:color w:val="333333"/>
                <w:sz w:val="36"/>
                <w:szCs w:val="36"/>
                <w:shd w:val="clear" w:color="auto" w:fill="FFFBED"/>
              </w:rPr>
              <w:t> </w:t>
            </w:r>
          </w:p>
        </w:tc>
        <w:tc>
          <w:tcPr>
            <w:tcW w:w="3668" w:type="dxa"/>
          </w:tcPr>
          <w:p w:rsidR="00634F68" w:rsidRPr="001D5769" w:rsidRDefault="00634F68" w:rsidP="001D5769">
            <w:r>
              <w:t>There are only 200 bald eagles left in America!  The population is decreasing every year by a certain percent.  In 20 years there will only be 3 freedom birds left.  What is the percent decrease?</w:t>
            </w:r>
          </w:p>
        </w:tc>
      </w:tr>
      <w:tr w:rsidR="00634F68" w:rsidRPr="001D5769" w:rsidTr="00634F68">
        <w:trPr>
          <w:cantSplit/>
        </w:trPr>
        <w:tc>
          <w:tcPr>
            <w:tcW w:w="2775" w:type="dxa"/>
          </w:tcPr>
          <w:p w:rsidR="00634F68" w:rsidRPr="001D5769" w:rsidRDefault="00634F68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Compound Interest</w:t>
            </w:r>
          </w:p>
          <w:p w:rsidR="00634F68" w:rsidRPr="001D5769" w:rsidRDefault="00634F68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t</m:t>
                    </m:r>
                  </m:sup>
                </m:sSup>
              </m:oMath>
            </m:oMathPara>
          </w:p>
          <w:p w:rsidR="00634F68" w:rsidRPr="001D5769" w:rsidRDefault="00634F68" w:rsidP="001D5769">
            <w:r w:rsidRPr="001D5769">
              <w:t>Your favorite Aunt gives you a quick pick.  It’s your lucky day!  You win $1500.  You give $500 to your Aunt and put the rest in a savings account</w:t>
            </w:r>
            <w:r w:rsidR="00AB387B">
              <w:t xml:space="preserve"> that is compounded monthly</w:t>
            </w:r>
            <w:r w:rsidRPr="001D5769">
              <w:t xml:space="preserve"> </w:t>
            </w:r>
            <w:r w:rsidR="00AB387B">
              <w:t>What rate do you need to get 1300 in 4 years</w:t>
            </w:r>
            <w:r w:rsidRPr="001D5769">
              <w:t xml:space="preserve">? </w:t>
            </w:r>
          </w:p>
          <w:p w:rsidR="00634F68" w:rsidRPr="00634F68" w:rsidRDefault="00AB387B" w:rsidP="00AB387B">
            <m:oMathPara>
              <m:oMath>
                <m:r>
                  <w:rPr>
                    <w:rFonts w:ascii="Cambria Math" w:hAnsi="Cambria Math"/>
                  </w:rPr>
                  <m:t>1300=10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(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2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)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12)4</m:t>
                    </m:r>
                  </m:sup>
                </m:sSup>
              </m:oMath>
            </m:oMathPara>
          </w:p>
        </w:tc>
        <w:tc>
          <w:tcPr>
            <w:tcW w:w="4347" w:type="dxa"/>
          </w:tcPr>
          <w:p w:rsidR="00634F68" w:rsidRPr="007414D6" w:rsidRDefault="00634F68" w:rsidP="00AF278C">
            <w:r w:rsidRPr="007414D6">
              <w:t xml:space="preserve">If you put $2400 in an account that pays 6.2% interest compounded quarterly. How </w:t>
            </w:r>
            <w:r w:rsidR="00AF278C" w:rsidRPr="007414D6">
              <w:t>long will it take for your money to triple</w:t>
            </w:r>
            <w:r w:rsidRPr="007414D6">
              <w:t>?</w:t>
            </w:r>
          </w:p>
        </w:tc>
        <w:tc>
          <w:tcPr>
            <w:tcW w:w="3668" w:type="dxa"/>
          </w:tcPr>
          <w:p w:rsidR="00634F68" w:rsidRPr="007414D6" w:rsidRDefault="00634F68" w:rsidP="00F271E3">
            <w:r w:rsidRPr="007414D6">
              <w:t xml:space="preserve">You now have $6147 in the bank.  If the money has been compounded </w:t>
            </w:r>
            <w:r w:rsidR="00F271E3" w:rsidRPr="007414D6">
              <w:t>monthly</w:t>
            </w:r>
            <w:r w:rsidRPr="007414D6">
              <w:t xml:space="preserve"> for 12 years at 4%, how much did you start with?</w:t>
            </w:r>
          </w:p>
        </w:tc>
      </w:tr>
      <w:tr w:rsidR="00634F68" w:rsidRPr="001D5769" w:rsidTr="00634F68">
        <w:trPr>
          <w:cantSplit/>
        </w:trPr>
        <w:tc>
          <w:tcPr>
            <w:tcW w:w="2775" w:type="dxa"/>
          </w:tcPr>
          <w:p w:rsidR="00634F68" w:rsidRPr="001D5769" w:rsidRDefault="00634F68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 xml:space="preserve">Continuous Compounding </w:t>
            </w:r>
            <w:r>
              <w:rPr>
                <w:rFonts w:eastAsiaTheme="minorEastAsia"/>
              </w:rPr>
              <w:t>Interest</w:t>
            </w:r>
          </w:p>
          <w:p w:rsidR="00634F68" w:rsidRPr="001D5769" w:rsidRDefault="00634F68" w:rsidP="0033184D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A=P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rt</m:t>
                    </m:r>
                  </m:sup>
                </m:sSup>
              </m:oMath>
            </m:oMathPara>
          </w:p>
          <w:p w:rsidR="00634F68" w:rsidRPr="001D5769" w:rsidRDefault="00634F68" w:rsidP="001D5769">
            <w:r w:rsidRPr="001D5769">
              <w:t>Your Aunt decides to deposit the$500 you gave her into a savings account at her bank.  This account pays 3.5% interest and compounds continuously.  How much money will she have in this account in 8 years?</w:t>
            </w:r>
          </w:p>
          <w:p w:rsidR="00634F68" w:rsidRPr="001D5769" w:rsidRDefault="00634F68" w:rsidP="0033184D">
            <m:oMathPara>
              <m:oMath>
                <m:r>
                  <w:rPr>
                    <w:rFonts w:ascii="Cambria Math" w:hAnsi="Cambria Math"/>
                  </w:rPr>
                  <m:t>A=50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(.035)(8)</m:t>
                    </m:r>
                  </m:sup>
                </m:sSup>
              </m:oMath>
            </m:oMathPara>
          </w:p>
        </w:tc>
        <w:tc>
          <w:tcPr>
            <w:tcW w:w="4347" w:type="dxa"/>
          </w:tcPr>
          <w:p w:rsidR="00634F68" w:rsidRPr="007414D6" w:rsidRDefault="00634F68" w:rsidP="001E095C">
            <w:r w:rsidRPr="007414D6">
              <w:t xml:space="preserve">If you put the same $2400 in an account that pays 5.7% interest compounded continuously. How </w:t>
            </w:r>
            <w:r w:rsidR="001E095C" w:rsidRPr="007414D6">
              <w:t>long will it take to triple?</w:t>
            </w:r>
          </w:p>
        </w:tc>
        <w:tc>
          <w:tcPr>
            <w:tcW w:w="3668" w:type="dxa"/>
          </w:tcPr>
          <w:p w:rsidR="00AF278C" w:rsidRDefault="00634F68" w:rsidP="001D5769">
            <w:r>
              <w:t xml:space="preserve">What rate do you need for $5000 to become $6000 in three years, </w:t>
            </w:r>
          </w:p>
          <w:p w:rsidR="00634F68" w:rsidRDefault="00634F68" w:rsidP="001D5769">
            <w:proofErr w:type="gramStart"/>
            <w:r>
              <w:t>compounded</w:t>
            </w:r>
            <w:proofErr w:type="gramEnd"/>
            <w:r>
              <w:t xml:space="preserve"> continuously?</w:t>
            </w:r>
            <w:r w:rsidR="00AF278C">
              <w:br/>
            </w:r>
          </w:p>
          <w:p w:rsidR="00AF278C" w:rsidRPr="001D5769" w:rsidRDefault="00AF278C" w:rsidP="001D5769"/>
        </w:tc>
      </w:tr>
      <w:tr w:rsidR="00AF278C" w:rsidRPr="001D5769" w:rsidTr="00634F68">
        <w:trPr>
          <w:cantSplit/>
        </w:trPr>
        <w:tc>
          <w:tcPr>
            <w:tcW w:w="2775" w:type="dxa"/>
          </w:tcPr>
          <w:p w:rsidR="00AF278C" w:rsidRDefault="00AF278C" w:rsidP="0033184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Finding equivalent interest rates</w:t>
            </w:r>
          </w:p>
          <w:p w:rsidR="00D52BD7" w:rsidRDefault="00D52BD7" w:rsidP="0033184D">
            <w:pPr>
              <w:rPr>
                <w:rFonts w:eastAsiaTheme="minorEastAsia"/>
              </w:rPr>
            </w:pPr>
          </w:p>
          <w:p w:rsidR="00D52BD7" w:rsidRDefault="00D52BD7" w:rsidP="00D52BD7">
            <w:r>
              <w:t xml:space="preserve">Diego wants to </w:t>
            </w:r>
            <w:r>
              <w:t xml:space="preserve">lend money to Natural Foods restaurant, which will pay 0.45% monthly interest, compounded monthly. </w:t>
            </w:r>
            <w:r>
              <w:t>W</w:t>
            </w:r>
            <w:r>
              <w:t>hat is the approximate equivalent annual interest rate, compounded annually?</w:t>
            </w:r>
          </w:p>
          <w:p w:rsidR="00D52BD7" w:rsidRDefault="00D52BD7" w:rsidP="00D52BD7"/>
          <w:p w:rsidR="00D52BD7" w:rsidRDefault="00D52BD7" w:rsidP="00D52BD7">
            <w:r>
              <w:t xml:space="preserve">You are given the monthly which can be </w:t>
            </w:r>
            <w:proofErr w:type="gramStart"/>
            <w:r>
              <w:t xml:space="preserve">written </w:t>
            </w:r>
            <w:proofErr w:type="gramEnd"/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.004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12t</m:t>
                  </m:r>
                </m:sup>
              </m:sSup>
            </m:oMath>
            <w:r w:rsidR="009A34F7">
              <w:rPr>
                <w:rFonts w:eastAsiaTheme="minorEastAsia"/>
              </w:rPr>
              <w:t>.  To get an equivalent yearly, we set up the equation:</w:t>
            </w:r>
          </w:p>
          <w:p w:rsidR="009A34F7" w:rsidRPr="009A34F7" w:rsidRDefault="00D52BD7" w:rsidP="00D52BD7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.0045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1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.0045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2t</m:t>
                    </m:r>
                  </m:sup>
                </m:sSup>
              </m:oMath>
            </m:oMathPara>
          </w:p>
          <w:p w:rsidR="009A34F7" w:rsidRPr="009A34F7" w:rsidRDefault="009A34F7" w:rsidP="009A34F7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.0554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.0045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2t</m:t>
                    </m:r>
                  </m:sup>
                </m:sSup>
              </m:oMath>
            </m:oMathPara>
          </w:p>
          <w:p w:rsidR="009A34F7" w:rsidRPr="009A34F7" w:rsidRDefault="009A34F7" w:rsidP="009A34F7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o the annual rate is 0.0554.</w:t>
            </w:r>
          </w:p>
        </w:tc>
        <w:tc>
          <w:tcPr>
            <w:tcW w:w="4347" w:type="dxa"/>
          </w:tcPr>
          <w:p w:rsidR="00AF278C" w:rsidRPr="001E095C" w:rsidRDefault="009A34F7" w:rsidP="009A34F7">
            <w:pPr>
              <w:rPr>
                <w:highlight w:val="yellow"/>
              </w:rPr>
            </w:pPr>
            <w:r>
              <w:t xml:space="preserve">Danielle </w:t>
            </w:r>
            <w:r>
              <w:t>has</w:t>
            </w:r>
            <w:r>
              <w:t xml:space="preserve"> a savings account at Valley Credit Union that pays 3.75% annual interest, compounded annually. </w:t>
            </w:r>
            <w:r>
              <w:t>W</w:t>
            </w:r>
            <w:r>
              <w:t>hat is the approximate equivalent monthly rate, compounded monthly?</w:t>
            </w:r>
          </w:p>
        </w:tc>
        <w:tc>
          <w:tcPr>
            <w:tcW w:w="3668" w:type="dxa"/>
          </w:tcPr>
          <w:p w:rsidR="00AF278C" w:rsidRDefault="009A34F7" w:rsidP="009A34F7">
            <w:r>
              <w:t xml:space="preserve">Anjali has money to invest. One option is to lend money to a start-up software company that will pay 0.4% monthly interest, compounded monthly. </w:t>
            </w:r>
            <w:r>
              <w:t>W</w:t>
            </w:r>
            <w:r>
              <w:t>hat is the approximate equivalent annual interest rate, compounded annually?</w:t>
            </w:r>
          </w:p>
        </w:tc>
      </w:tr>
    </w:tbl>
    <w:p w:rsidR="00315C74" w:rsidRDefault="00315C74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76"/>
        <w:gridCol w:w="6914"/>
      </w:tblGrid>
      <w:tr w:rsidR="00CD6C48" w:rsidRPr="001D5769" w:rsidTr="003A4F53">
        <w:trPr>
          <w:cantSplit/>
        </w:trPr>
        <w:tc>
          <w:tcPr>
            <w:tcW w:w="10790" w:type="dxa"/>
            <w:gridSpan w:val="2"/>
          </w:tcPr>
          <w:p w:rsidR="00CD6C48" w:rsidRPr="001D5769" w:rsidRDefault="00CD6C48" w:rsidP="003A4F53">
            <w:pPr>
              <w:jc w:val="center"/>
              <w:rPr>
                <w:b/>
              </w:rPr>
            </w:pPr>
            <w:r w:rsidRPr="001D5769">
              <w:rPr>
                <w:b/>
              </w:rPr>
              <w:lastRenderedPageBreak/>
              <w:t>Inverse Functions</w:t>
            </w:r>
          </w:p>
        </w:tc>
      </w:tr>
      <w:tr w:rsidR="001D5769" w:rsidRPr="001D5769" w:rsidTr="001D5769">
        <w:trPr>
          <w:cantSplit/>
        </w:trPr>
        <w:tc>
          <w:tcPr>
            <w:tcW w:w="3876" w:type="dxa"/>
          </w:tcPr>
          <w:p w:rsidR="001D5769" w:rsidRPr="001D5769" w:rsidRDefault="001D5769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 xml:space="preserve">To find the inverse of a function, </w:t>
            </w:r>
          </w:p>
          <w:p w:rsidR="001D5769" w:rsidRPr="001D5769" w:rsidRDefault="001D5769" w:rsidP="00D51419">
            <w:pPr>
              <w:pStyle w:val="ListParagraph"/>
              <w:numPr>
                <w:ilvl w:val="0"/>
                <w:numId w:val="1"/>
              </w:num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Switch x and y values</w:t>
            </w:r>
          </w:p>
          <w:p w:rsidR="001D5769" w:rsidRPr="001D5769" w:rsidRDefault="001D5769" w:rsidP="00D51419">
            <w:pPr>
              <w:pStyle w:val="ListParagraph"/>
              <w:numPr>
                <w:ilvl w:val="0"/>
                <w:numId w:val="1"/>
              </w:num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 xml:space="preserve"> Solve for y</w:t>
            </w:r>
          </w:p>
          <w:p w:rsidR="001D5769" w:rsidRPr="001D5769" w:rsidRDefault="001D5769" w:rsidP="003A4F53">
            <w:pPr>
              <w:pStyle w:val="ListParagraph"/>
              <w:ind w:left="1080"/>
              <w:rPr>
                <w:rFonts w:eastAsiaTheme="minorEastAsia"/>
              </w:rPr>
            </w:pPr>
          </w:p>
          <w:p w:rsidR="001D5769" w:rsidRDefault="001D5769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 xml:space="preserve">Inverse notation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1</m:t>
                  </m:r>
                </m:sup>
              </m:sSup>
              <m:r>
                <w:rPr>
                  <w:rFonts w:ascii="Cambria Math" w:eastAsiaTheme="minorEastAsia" w:hAnsi="Cambria Math"/>
                </w:rPr>
                <m:t>(x)</m:t>
              </m:r>
            </m:oMath>
          </w:p>
          <w:p w:rsidR="001D5769" w:rsidRDefault="001D5769" w:rsidP="0033184D">
            <w:pPr>
              <w:rPr>
                <w:rFonts w:eastAsiaTheme="minorEastAsia"/>
              </w:rPr>
            </w:pPr>
          </w:p>
          <w:p w:rsidR="001D5769" w:rsidRDefault="001D5769" w:rsidP="0033184D">
            <w:pPr>
              <w:rPr>
                <w:rFonts w:eastAsiaTheme="minorEastAsia"/>
              </w:rPr>
            </w:pPr>
          </w:p>
          <w:p w:rsidR="001D5769" w:rsidRDefault="00B56553" w:rsidP="0033184D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For logs and exponents, put the equation in the “other form”</w:t>
            </w:r>
          </w:p>
          <w:p w:rsidR="008A72FA" w:rsidRDefault="008A72FA" w:rsidP="0033184D">
            <w:pPr>
              <w:rPr>
                <w:rFonts w:eastAsiaTheme="minorEastAsia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017"/>
              <w:gridCol w:w="1823"/>
            </w:tblGrid>
            <w:tr w:rsidR="00B56553" w:rsidTr="00A149FF">
              <w:trPr>
                <w:jc w:val="center"/>
              </w:trPr>
              <w:tc>
                <w:tcPr>
                  <w:tcW w:w="1017" w:type="dxa"/>
                  <w:tcBorders>
                    <w:bottom w:val="single" w:sz="4" w:space="0" w:color="auto"/>
                  </w:tcBorders>
                </w:tcPr>
                <w:p w:rsidR="00B56553" w:rsidRPr="008A72FA" w:rsidRDefault="00B56553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y=log</w:t>
                  </w:r>
                  <w:r w:rsidR="008A72FA" w:rsidRPr="008A72FA">
                    <w:rPr>
                      <w:rFonts w:eastAsiaTheme="minorEastAsia"/>
                      <w:sz w:val="16"/>
                      <w:szCs w:val="16"/>
                      <w:vertAlign w:val="subscript"/>
                    </w:rPr>
                    <w:t>4</w:t>
                  </w:r>
                  <w:r w:rsidR="008A72FA" w:rsidRPr="008A72FA">
                    <w:rPr>
                      <w:rFonts w:eastAsiaTheme="minorEastAsia"/>
                      <w:sz w:val="16"/>
                      <w:szCs w:val="16"/>
                    </w:rPr>
                    <w:t>(16x)</w:t>
                  </w:r>
                </w:p>
              </w:tc>
              <w:tc>
                <w:tcPr>
                  <w:tcW w:w="1823" w:type="dxa"/>
                  <w:tcBorders>
                    <w:bottom w:val="single" w:sz="4" w:space="0" w:color="auto"/>
                  </w:tcBorders>
                </w:tcPr>
                <w:p w:rsidR="00B56553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Find the inverse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  <w:tcBorders>
                    <w:top w:val="single" w:sz="4" w:space="0" w:color="auto"/>
                  </w:tcBorders>
                </w:tcPr>
                <w:p w:rsidR="008A72FA" w:rsidRPr="008A72FA" w:rsidRDefault="008A72FA" w:rsidP="008A72FA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x=log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bscript"/>
                    </w:rPr>
                    <w:t>4</w:t>
                  </w: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(16y)</w:t>
                  </w:r>
                </w:p>
              </w:tc>
              <w:tc>
                <w:tcPr>
                  <w:tcW w:w="1823" w:type="dxa"/>
                  <w:tcBorders>
                    <w:top w:val="single" w:sz="4" w:space="0" w:color="auto"/>
                  </w:tcBorders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Switch x and y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4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perscript"/>
                    </w:rPr>
                    <w:t>x</w:t>
                  </w: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=16y</w:t>
                  </w:r>
                </w:p>
              </w:tc>
              <w:tc>
                <w:tcPr>
                  <w:tcW w:w="1823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Put in exponent form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4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perscript"/>
                    </w:rPr>
                    <w:t>x</w:t>
                  </w: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/16=y</w:t>
                  </w:r>
                </w:p>
              </w:tc>
              <w:tc>
                <w:tcPr>
                  <w:tcW w:w="1823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Solve for y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4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perscript"/>
                    </w:rPr>
                    <w:t>x-2</w:t>
                  </w:r>
                  <w:r>
                    <w:rPr>
                      <w:rFonts w:eastAsiaTheme="minorEastAsia"/>
                      <w:sz w:val="16"/>
                      <w:szCs w:val="16"/>
                    </w:rPr>
                    <w:t>=y</w:t>
                  </w:r>
                </w:p>
              </w:tc>
              <w:tc>
                <w:tcPr>
                  <w:tcW w:w="1823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 w:rsidRPr="008A72FA">
                    <w:rPr>
                      <w:rFonts w:eastAsiaTheme="minorEastAsia"/>
                      <w:sz w:val="16"/>
                      <w:szCs w:val="16"/>
                    </w:rPr>
                    <w:t>Simplify</w:t>
                  </w:r>
                  <w:r w:rsidR="00132D2B">
                    <w:rPr>
                      <w:rFonts w:eastAsiaTheme="minorEastAsia"/>
                      <w:sz w:val="16"/>
                      <w:szCs w:val="16"/>
                    </w:rPr>
                    <w:t xml:space="preserve"> if possible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</w:p>
              </w:tc>
              <w:tc>
                <w:tcPr>
                  <w:tcW w:w="1823" w:type="dxa"/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  <w:tcBorders>
                    <w:bottom w:val="single" w:sz="4" w:space="0" w:color="auto"/>
                  </w:tcBorders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y=4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perscript"/>
                    </w:rPr>
                    <w:t>x</w:t>
                  </w:r>
                </w:p>
              </w:tc>
              <w:tc>
                <w:tcPr>
                  <w:tcW w:w="1823" w:type="dxa"/>
                  <w:tcBorders>
                    <w:bottom w:val="single" w:sz="4" w:space="0" w:color="auto"/>
                  </w:tcBorders>
                </w:tcPr>
                <w:p w:rsidR="008A72FA" w:rsidRP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Find the inverse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  <w:tcBorders>
                    <w:top w:val="single" w:sz="4" w:space="0" w:color="auto"/>
                  </w:tcBorders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x=4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perscript"/>
                    </w:rPr>
                    <w:t>y</w:t>
                  </w:r>
                </w:p>
              </w:tc>
              <w:tc>
                <w:tcPr>
                  <w:tcW w:w="1823" w:type="dxa"/>
                  <w:tcBorders>
                    <w:top w:val="single" w:sz="4" w:space="0" w:color="auto"/>
                  </w:tcBorders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Switch x and y</w:t>
                  </w:r>
                </w:p>
              </w:tc>
            </w:tr>
            <w:tr w:rsidR="008A72FA" w:rsidTr="00A149FF">
              <w:trPr>
                <w:jc w:val="center"/>
              </w:trPr>
              <w:tc>
                <w:tcPr>
                  <w:tcW w:w="1017" w:type="dxa"/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y=log</w:t>
                  </w:r>
                  <w:r w:rsidRPr="008A72FA">
                    <w:rPr>
                      <w:rFonts w:eastAsiaTheme="minorEastAsia"/>
                      <w:sz w:val="16"/>
                      <w:szCs w:val="16"/>
                      <w:vertAlign w:val="subscript"/>
                    </w:rPr>
                    <w:t>4</w:t>
                  </w:r>
                  <w:r>
                    <w:rPr>
                      <w:rFonts w:eastAsiaTheme="minorEastAsia"/>
                      <w:sz w:val="16"/>
                      <w:szCs w:val="16"/>
                    </w:rPr>
                    <w:t>x</w:t>
                  </w:r>
                </w:p>
              </w:tc>
              <w:tc>
                <w:tcPr>
                  <w:tcW w:w="1823" w:type="dxa"/>
                </w:tcPr>
                <w:p w:rsidR="008A72FA" w:rsidRDefault="008A72FA" w:rsidP="0033184D">
                  <w:pPr>
                    <w:rPr>
                      <w:rFonts w:eastAsiaTheme="minorEastAsia"/>
                      <w:sz w:val="16"/>
                      <w:szCs w:val="16"/>
                    </w:rPr>
                  </w:pPr>
                  <w:r>
                    <w:rPr>
                      <w:rFonts w:eastAsiaTheme="minorEastAsia"/>
                      <w:sz w:val="16"/>
                      <w:szCs w:val="16"/>
                    </w:rPr>
                    <w:t>Put in log form</w:t>
                  </w:r>
                </w:p>
              </w:tc>
            </w:tr>
          </w:tbl>
          <w:p w:rsidR="00B56553" w:rsidRPr="001D5769" w:rsidRDefault="00B56553" w:rsidP="0033184D">
            <w:pPr>
              <w:rPr>
                <w:rFonts w:eastAsiaTheme="minorEastAsia"/>
              </w:rPr>
            </w:pPr>
          </w:p>
        </w:tc>
        <w:tc>
          <w:tcPr>
            <w:tcW w:w="6914" w:type="dxa"/>
          </w:tcPr>
          <w:p w:rsidR="001D5769" w:rsidRDefault="001D5769">
            <w:r>
              <w:t>Find the inverse of each function:</w:t>
            </w:r>
          </w:p>
          <w:p w:rsidR="001D5769" w:rsidRDefault="001D5769"/>
          <w:p w:rsidR="001D5769" w:rsidRPr="001D5769" w:rsidRDefault="001D5769" w:rsidP="001D576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-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5</m:t>
                </m:r>
              </m:oMath>
            </m:oMathPara>
          </w:p>
          <w:p w:rsidR="001D5769" w:rsidRDefault="001D5769" w:rsidP="001D5769">
            <w:pPr>
              <w:rPr>
                <w:rFonts w:eastAsiaTheme="minorEastAsia"/>
              </w:rPr>
            </w:pPr>
          </w:p>
          <w:p w:rsidR="001D5769" w:rsidRDefault="001D5769" w:rsidP="001D5769">
            <w:pPr>
              <w:rPr>
                <w:rFonts w:eastAsiaTheme="minorEastAsia"/>
              </w:rPr>
            </w:pPr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1D5769" w:rsidRPr="000B77EA" w:rsidRDefault="001D5769" w:rsidP="001D576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log⁡</m:t>
                </m:r>
                <m:r>
                  <w:rPr>
                    <w:rFonts w:ascii="Cambria Math" w:hAnsi="Cambria Math"/>
                  </w:rPr>
                  <m:t>(2x-1)</m:t>
                </m:r>
              </m:oMath>
            </m:oMathPara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0B77EA" w:rsidRPr="000B77EA" w:rsidRDefault="000B77EA" w:rsidP="001D5769">
            <w:pPr>
              <w:rPr>
                <w:rFonts w:eastAsiaTheme="minorEastAsia"/>
              </w:rPr>
            </w:pPr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4B2EC4" w:rsidRPr="000B77EA" w:rsidRDefault="000B77EA" w:rsidP="001D576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x+3</m:t>
                        </m:r>
                      </m:e>
                    </m:d>
                    <m:r>
                      <w:rPr>
                        <w:rFonts w:ascii="Cambria Math" w:eastAsiaTheme="minorEastAsia" w:hAnsi="Cambria Math"/>
                      </w:rPr>
                      <m:t>-4</m:t>
                    </m:r>
                  </m:e>
                </m:func>
              </m:oMath>
            </m:oMathPara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0B77EA" w:rsidRDefault="000B77EA" w:rsidP="001D5769">
            <w:pPr>
              <w:rPr>
                <w:rFonts w:eastAsiaTheme="minorEastAsia"/>
              </w:rPr>
            </w:pPr>
          </w:p>
          <w:p w:rsidR="004B2EC4" w:rsidRPr="007414D6" w:rsidRDefault="000B77EA" w:rsidP="001D576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(x+2)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oMath>
            </m:oMathPara>
          </w:p>
          <w:p w:rsidR="007414D6" w:rsidRDefault="007414D6" w:rsidP="001D5769">
            <w:pPr>
              <w:rPr>
                <w:rFonts w:eastAsiaTheme="minorEastAsia"/>
              </w:rPr>
            </w:pPr>
          </w:p>
          <w:p w:rsidR="007414D6" w:rsidRDefault="007414D6" w:rsidP="001D5769">
            <w:pPr>
              <w:rPr>
                <w:rFonts w:eastAsiaTheme="minorEastAsia"/>
              </w:rPr>
            </w:pPr>
          </w:p>
          <w:p w:rsidR="007414D6" w:rsidRDefault="007414D6" w:rsidP="001D5769">
            <w:pPr>
              <w:rPr>
                <w:rFonts w:eastAsiaTheme="minorEastAsia"/>
              </w:rPr>
            </w:pPr>
          </w:p>
          <w:p w:rsidR="007414D6" w:rsidRPr="000B77EA" w:rsidRDefault="007414D6" w:rsidP="001D5769">
            <w:pPr>
              <w:rPr>
                <w:rFonts w:eastAsiaTheme="minorEastAsia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x-1</m:t>
                    </m:r>
                  </m:sup>
                </m:sSup>
              </m:oMath>
            </m:oMathPara>
          </w:p>
          <w:p w:rsidR="004B2EC4" w:rsidRDefault="004B2EC4" w:rsidP="001D5769">
            <w:pPr>
              <w:rPr>
                <w:rFonts w:eastAsiaTheme="minorEastAsia"/>
              </w:rPr>
            </w:pPr>
          </w:p>
          <w:p w:rsidR="004B2EC4" w:rsidRDefault="004B2EC4" w:rsidP="001D5769"/>
          <w:p w:rsidR="000B77EA" w:rsidRPr="001D5769" w:rsidRDefault="000B77EA" w:rsidP="001D5769"/>
        </w:tc>
      </w:tr>
      <w:tr w:rsidR="00CD6C48" w:rsidRPr="001D5769" w:rsidTr="003A4F53">
        <w:trPr>
          <w:cantSplit/>
        </w:trPr>
        <w:tc>
          <w:tcPr>
            <w:tcW w:w="10790" w:type="dxa"/>
            <w:gridSpan w:val="2"/>
          </w:tcPr>
          <w:p w:rsidR="00CD6C48" w:rsidRPr="001D5769" w:rsidRDefault="00CD6C48" w:rsidP="003A4F53">
            <w:pPr>
              <w:jc w:val="center"/>
              <w:rPr>
                <w:b/>
              </w:rPr>
            </w:pPr>
            <w:r w:rsidRPr="001D5769">
              <w:rPr>
                <w:rFonts w:eastAsiaTheme="minorEastAsia"/>
                <w:b/>
              </w:rPr>
              <w:t>Definition of Logarithms</w:t>
            </w:r>
          </w:p>
        </w:tc>
      </w:tr>
      <w:tr w:rsidR="001D5769" w:rsidRPr="001D5769" w:rsidTr="008A72FA">
        <w:trPr>
          <w:cantSplit/>
        </w:trPr>
        <w:tc>
          <w:tcPr>
            <w:tcW w:w="3876" w:type="dxa"/>
          </w:tcPr>
          <w:p w:rsidR="001D5769" w:rsidRPr="001D5769" w:rsidRDefault="001D5769" w:rsidP="0033184D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THE Relationship</w:t>
            </w:r>
          </w:p>
          <w:p w:rsidR="001D5769" w:rsidRPr="001D5769" w:rsidRDefault="001D5769" w:rsidP="0033184D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If y=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 xml:space="preserve">, then 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y=x</m:t>
                </m:r>
              </m:oMath>
            </m:oMathPara>
          </w:p>
          <w:p w:rsidR="001D5769" w:rsidRDefault="001D5769" w:rsidP="0033184D">
            <w:pPr>
              <w:rPr>
                <w:rFonts w:eastAsiaTheme="minorEastAsia"/>
              </w:rPr>
            </w:pPr>
          </w:p>
          <w:p w:rsidR="001D5769" w:rsidRPr="001D5769" w:rsidRDefault="001D5769" w:rsidP="0033184D">
            <w:pPr>
              <w:rPr>
                <w:rFonts w:eastAsiaTheme="minorEastAsia"/>
              </w:rPr>
            </w:pPr>
          </w:p>
          <w:p w:rsidR="001D5769" w:rsidRPr="001D5769" w:rsidRDefault="001D5769" w:rsidP="001D5769">
            <w:pPr>
              <w:rPr>
                <w:rFonts w:eastAsiaTheme="minorEastAsia"/>
              </w:rPr>
            </w:pPr>
            <w:r w:rsidRPr="001D5769">
              <w:t xml:space="preserve">Writ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36</m:t>
              </m:r>
            </m:oMath>
            <w:r w:rsidRPr="001D5769">
              <w:rPr>
                <w:rFonts w:eastAsiaTheme="minorEastAsia"/>
              </w:rPr>
              <w:t xml:space="preserve"> in log form</w:t>
            </w:r>
          </w:p>
          <w:p w:rsidR="001D5769" w:rsidRPr="001D5769" w:rsidRDefault="001D5769" w:rsidP="001D5769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6</m:t>
                  </m:r>
                </m:sub>
              </m:sSub>
              <m:r>
                <w:rPr>
                  <w:rFonts w:ascii="Cambria Math" w:eastAsiaTheme="minorEastAsia" w:hAnsi="Cambria Math"/>
                </w:rPr>
                <m:t>36=2</m:t>
              </m:r>
            </m:oMath>
          </w:p>
          <w:p w:rsidR="001D5769" w:rsidRDefault="001D5769" w:rsidP="001D5769">
            <w:pPr>
              <w:rPr>
                <w:rFonts w:eastAsiaTheme="minorEastAsia"/>
              </w:rPr>
            </w:pPr>
          </w:p>
          <w:p w:rsidR="001D5769" w:rsidRPr="001D5769" w:rsidRDefault="001D5769" w:rsidP="001D5769">
            <w:pPr>
              <w:rPr>
                <w:rFonts w:eastAsiaTheme="minorEastAsia"/>
              </w:rPr>
            </w:pPr>
          </w:p>
          <w:p w:rsidR="001D5769" w:rsidRPr="001D5769" w:rsidRDefault="001D5769" w:rsidP="001D5769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 xml:space="preserve">Write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64=6</m:t>
              </m:r>
            </m:oMath>
            <w:r w:rsidRPr="001D5769">
              <w:rPr>
                <w:rFonts w:eastAsiaTheme="minorEastAsia"/>
              </w:rPr>
              <w:t xml:space="preserve"> in exponential form</w:t>
            </w:r>
          </w:p>
          <w:p w:rsidR="001D5769" w:rsidRPr="001D5769" w:rsidRDefault="001D5769" w:rsidP="001D5769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=64</m:t>
              </m:r>
            </m:oMath>
          </w:p>
          <w:p w:rsidR="001D5769" w:rsidRPr="001D5769" w:rsidRDefault="001D5769" w:rsidP="0033184D">
            <w:pPr>
              <w:rPr>
                <w:rFonts w:eastAsiaTheme="minorEastAsia"/>
              </w:rPr>
            </w:pPr>
          </w:p>
        </w:tc>
        <w:tc>
          <w:tcPr>
            <w:tcW w:w="6914" w:type="dxa"/>
          </w:tcPr>
          <w:p w:rsidR="001D5769" w:rsidRPr="001D5769" w:rsidRDefault="001D576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Write the following in log form:</w:t>
            </w:r>
          </w:p>
          <w:p w:rsidR="001D5769" w:rsidRPr="001D5769" w:rsidRDefault="001D5769">
            <w:pPr>
              <w:rPr>
                <w:rFonts w:eastAsiaTheme="minorEastAsia"/>
                <w:sz w:val="16"/>
                <w:szCs w:val="16"/>
              </w:rPr>
            </w:pPr>
          </w:p>
          <w:p w:rsidR="001D5769" w:rsidRPr="001D5769" w:rsidRDefault="00C44A94">
            <w:pPr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=36</m:t>
              </m:r>
            </m:oMath>
            <w:r w:rsidR="001D5769">
              <w:rPr>
                <w:rFonts w:eastAsiaTheme="minorEastAsia"/>
              </w:rPr>
              <w:tab/>
            </w:r>
            <w:r w:rsidR="001D5769">
              <w:rPr>
                <w:rFonts w:eastAsiaTheme="minorEastAsia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=125</m:t>
              </m:r>
            </m:oMath>
            <w:r w:rsidR="001D5769">
              <w:rPr>
                <w:rFonts w:eastAsiaTheme="minorEastAsia"/>
              </w:rPr>
              <w:tab/>
            </w:r>
            <w:r w:rsidR="001D5769">
              <w:rPr>
                <w:rFonts w:eastAsiaTheme="minorEastAsia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=x</m:t>
              </m:r>
            </m:oMath>
          </w:p>
          <w:p w:rsidR="001D5769" w:rsidRDefault="001D5769">
            <w:pPr>
              <w:rPr>
                <w:rFonts w:eastAsiaTheme="minorEastAsia"/>
              </w:rPr>
            </w:pPr>
          </w:p>
          <w:p w:rsidR="004B2EC4" w:rsidRDefault="004B2EC4">
            <w:pPr>
              <w:rPr>
                <w:rFonts w:eastAsiaTheme="minorEastAsia"/>
              </w:rPr>
            </w:pPr>
          </w:p>
          <w:p w:rsidR="004B2EC4" w:rsidRDefault="004B2EC4">
            <w:pPr>
              <w:rPr>
                <w:rFonts w:eastAsiaTheme="minorEastAsia"/>
              </w:rPr>
            </w:pPr>
          </w:p>
          <w:p w:rsidR="004B2EC4" w:rsidRDefault="004B2EC4">
            <w:pPr>
              <w:rPr>
                <w:rFonts w:eastAsiaTheme="minorEastAsia"/>
              </w:rPr>
            </w:pPr>
          </w:p>
          <w:p w:rsidR="001D5769" w:rsidRDefault="001D576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Write the following in exponential form:</w:t>
            </w:r>
          </w:p>
          <w:p w:rsidR="001D5769" w:rsidRDefault="001D5769">
            <w:pPr>
              <w:rPr>
                <w:rFonts w:eastAsiaTheme="minorEastAsia"/>
                <w:sz w:val="16"/>
                <w:szCs w:val="16"/>
              </w:rPr>
            </w:pPr>
          </w:p>
          <w:p w:rsidR="001D5769" w:rsidRDefault="00C44A94" w:rsidP="001D5769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a=3</m:t>
                  </m:r>
                </m:e>
              </m:func>
            </m:oMath>
            <w:r w:rsidR="001D5769">
              <w:rPr>
                <w:rFonts w:eastAsiaTheme="minorEastAsia"/>
              </w:rPr>
              <w:tab/>
            </w:r>
            <w:r w:rsidR="001D5769">
              <w:rPr>
                <w:rFonts w:eastAsiaTheme="minorEastAsia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81=4</m:t>
                  </m:r>
                </m:e>
              </m:func>
            </m:oMath>
            <w:r w:rsidR="001D5769">
              <w:rPr>
                <w:rFonts w:eastAsiaTheme="minorEastAsia"/>
              </w:rPr>
              <w:tab/>
            </w:r>
            <w:r w:rsidR="001D5769">
              <w:rPr>
                <w:rFonts w:eastAsiaTheme="minorEastAsia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4</m:t>
                      </m:r>
                    </m:sub>
                  </m:sSub>
                </m:fName>
                <m:e>
                  <m:r>
                    <w:rPr>
                      <w:rFonts w:ascii="Cambria Math" w:hAnsi="Cambria Math"/>
                    </w:rPr>
                    <m:t>16=x</m:t>
                  </m:r>
                </m:e>
              </m:func>
            </m:oMath>
          </w:p>
          <w:p w:rsidR="001D5769" w:rsidRDefault="001D5769" w:rsidP="001D5769">
            <w:pPr>
              <w:rPr>
                <w:rFonts w:eastAsiaTheme="minorEastAsia"/>
              </w:rPr>
            </w:pPr>
          </w:p>
          <w:p w:rsidR="001D5769" w:rsidRDefault="001D5769" w:rsidP="001D5769">
            <w:pPr>
              <w:rPr>
                <w:rFonts w:eastAsiaTheme="minorEastAsia"/>
              </w:rPr>
            </w:pPr>
          </w:p>
          <w:p w:rsidR="001D5769" w:rsidRPr="001D5769" w:rsidRDefault="001D5769" w:rsidP="001D5769"/>
        </w:tc>
      </w:tr>
    </w:tbl>
    <w:p w:rsidR="001D5769" w:rsidRDefault="001D5769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76"/>
        <w:gridCol w:w="3366"/>
        <w:gridCol w:w="3548"/>
      </w:tblGrid>
      <w:tr w:rsidR="0033184D" w:rsidRPr="001D5769" w:rsidTr="003A4F53">
        <w:trPr>
          <w:cantSplit/>
        </w:trPr>
        <w:tc>
          <w:tcPr>
            <w:tcW w:w="10790" w:type="dxa"/>
            <w:gridSpan w:val="3"/>
          </w:tcPr>
          <w:p w:rsidR="0033184D" w:rsidRPr="001D5769" w:rsidRDefault="001A40F8" w:rsidP="00761B60">
            <w:pPr>
              <w:jc w:val="center"/>
              <w:rPr>
                <w:b/>
              </w:rPr>
            </w:pPr>
            <w:r w:rsidRPr="001D5769">
              <w:rPr>
                <w:b/>
              </w:rPr>
              <w:lastRenderedPageBreak/>
              <w:t>Exponential and Logarithmic Equations</w:t>
            </w:r>
          </w:p>
        </w:tc>
      </w:tr>
      <w:tr w:rsidR="00196F90" w:rsidRPr="001D5769" w:rsidTr="001D5769">
        <w:trPr>
          <w:cantSplit/>
        </w:trPr>
        <w:tc>
          <w:tcPr>
            <w:tcW w:w="3876" w:type="dxa"/>
          </w:tcPr>
          <w:p w:rsidR="001A40F8" w:rsidRPr="001D5769" w:rsidRDefault="001A40F8" w:rsidP="001A40F8">
            <w:r w:rsidRPr="001D5769">
              <w:t>Logs and Exponential functions undo each other (remember they are inverse functions).  If we need to undo a log function, we “</w:t>
            </w:r>
            <w:proofErr w:type="spellStart"/>
            <w:r w:rsidRPr="001D5769">
              <w:t>exponentiate</w:t>
            </w:r>
            <w:proofErr w:type="spellEnd"/>
            <w:r w:rsidRPr="001D5769">
              <w:t>” each side.  If we need to undo an exponential function we take the log of both sides.</w:t>
            </w:r>
          </w:p>
          <w:p w:rsidR="001A40F8" w:rsidRPr="001D5769" w:rsidRDefault="001A40F8" w:rsidP="001A40F8"/>
          <w:p w:rsidR="001A40F8" w:rsidRPr="001D5769" w:rsidRDefault="00C44A94" w:rsidP="001A40F8">
            <w:pPr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x</m:t>
                </m:r>
              </m:oMath>
            </m:oMathPara>
          </w:p>
          <w:p w:rsidR="001A40F8" w:rsidRPr="001D5769" w:rsidRDefault="00C44A94" w:rsidP="001A40F8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sub>
                    </m:sSub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x</m:t>
                </m:r>
              </m:oMath>
            </m:oMathPara>
          </w:p>
          <w:p w:rsidR="001A40F8" w:rsidRDefault="001A40F8" w:rsidP="001A40F8">
            <w:pPr>
              <w:rPr>
                <w:rFonts w:eastAsiaTheme="minorEastAsia"/>
              </w:rPr>
            </w:pPr>
          </w:p>
          <w:p w:rsidR="001E095C" w:rsidRPr="001D5769" w:rsidRDefault="001E095C" w:rsidP="001E095C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Common log</w:t>
            </w:r>
          </w:p>
          <w:p w:rsidR="001E095C" w:rsidRDefault="001E095C" w:rsidP="001E095C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0</m:t>
                  </m:r>
                </m:sub>
              </m:sSub>
              <m:r>
                <w:rPr>
                  <w:rFonts w:ascii="Cambria Math" w:eastAsiaTheme="minorEastAsia" w:hAnsi="Cambria Math"/>
                </w:rPr>
                <m:t>x is written as logx</m:t>
              </m:r>
            </m:oMath>
          </w:p>
          <w:p w:rsidR="001E095C" w:rsidRPr="001D5769" w:rsidRDefault="001E095C" w:rsidP="001E095C">
            <w:pPr>
              <w:rPr>
                <w:rFonts w:eastAsiaTheme="minorEastAsia"/>
              </w:rPr>
            </w:pPr>
          </w:p>
          <w:p w:rsidR="001E095C" w:rsidRPr="001D5769" w:rsidRDefault="001E095C" w:rsidP="001E095C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Natural Log</w:t>
            </w:r>
          </w:p>
          <w:p w:rsidR="001E095C" w:rsidRPr="001D5769" w:rsidRDefault="001E095C" w:rsidP="001E095C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ab/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e</m:t>
                  </m:r>
                </m:sub>
              </m:sSub>
              <m:r>
                <w:rPr>
                  <w:rFonts w:ascii="Cambria Math" w:eastAsiaTheme="minorEastAsia" w:hAnsi="Cambria Math"/>
                </w:rPr>
                <m:t>x is written as lnx</m:t>
              </m:r>
            </m:oMath>
          </w:p>
          <w:p w:rsidR="001E095C" w:rsidRDefault="001E095C" w:rsidP="001A40F8">
            <w:pPr>
              <w:rPr>
                <w:rFonts w:eastAsiaTheme="minorEastAsia"/>
              </w:rPr>
            </w:pPr>
          </w:p>
          <w:p w:rsidR="001E095C" w:rsidRPr="001D5769" w:rsidRDefault="001E095C" w:rsidP="001E095C">
            <w:pPr>
              <w:rPr>
                <w:rFonts w:eastAsiaTheme="minorEastAsia"/>
              </w:rPr>
            </w:pPr>
            <w:r w:rsidRPr="001D5769">
              <w:rPr>
                <w:rFonts w:eastAsiaTheme="minorEastAsia"/>
              </w:rPr>
              <w:t>Some handy properties of logs</w:t>
            </w:r>
          </w:p>
          <w:p w:rsidR="001E095C" w:rsidRPr="001D5769" w:rsidRDefault="001E095C" w:rsidP="001E095C">
            <w:pPr>
              <w:rPr>
                <w:rFonts w:eastAsiaTheme="minorEastAsia"/>
              </w:rPr>
            </w:pPr>
          </w:p>
          <w:p w:rsidR="001E095C" w:rsidRPr="001D5769" w:rsidRDefault="001E095C" w:rsidP="001E095C">
            <w:pPr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b=1</m:t>
                </m:r>
              </m:oMath>
            </m:oMathPara>
          </w:p>
          <w:p w:rsidR="001E095C" w:rsidRPr="001D5769" w:rsidRDefault="001E095C" w:rsidP="001E095C">
            <w:pPr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lob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1=0</m:t>
                </m:r>
              </m:oMath>
            </m:oMathPara>
          </w:p>
          <w:p w:rsidR="001E095C" w:rsidRPr="001D5769" w:rsidRDefault="001E095C" w:rsidP="001A40F8">
            <w:pPr>
              <w:rPr>
                <w:rFonts w:eastAsiaTheme="minorEastAsia"/>
              </w:rPr>
            </w:pPr>
          </w:p>
        </w:tc>
        <w:tc>
          <w:tcPr>
            <w:tcW w:w="3366" w:type="dxa"/>
          </w:tcPr>
          <w:p w:rsidR="0033184D" w:rsidRPr="001D5769" w:rsidRDefault="000C3E3E">
            <w:pPr>
              <w:rPr>
                <w:rFonts w:eastAsiaTheme="minorEastAsia"/>
              </w:rPr>
            </w:pPr>
            <w:r w:rsidRPr="001D5769">
              <w:t xml:space="preserve">Solve the equation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</w:rPr>
                    <m:t>x-2</m:t>
                  </m:r>
                </m:sup>
              </m:sSup>
              <m:r>
                <w:rPr>
                  <w:rFonts w:ascii="Cambria Math" w:hAnsi="Cambria Math"/>
                </w:rPr>
                <m:t>+5=74.</m:t>
              </m:r>
            </m:oMath>
          </w:p>
          <w:p w:rsidR="000C3E3E" w:rsidRPr="001D5769" w:rsidRDefault="000C3E3E">
            <w:pPr>
              <w:rPr>
                <w:rFonts w:eastAsiaTheme="minorEastAsia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90"/>
              <w:gridCol w:w="1160"/>
            </w:tblGrid>
            <w:tr w:rsidR="000C3E3E" w:rsidRPr="001D5769" w:rsidTr="0015202B">
              <w:tc>
                <w:tcPr>
                  <w:tcW w:w="1964" w:type="dxa"/>
                </w:tcPr>
                <w:p w:rsidR="000C3E3E" w:rsidRPr="005000D1" w:rsidRDefault="00C44A94">
                  <w:pPr>
                    <w:rPr>
                      <w:rFonts w:eastAsiaTheme="minorEastAsia"/>
                    </w:rPr>
                  </w:pPr>
                  <m:oMathPara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=69.</m:t>
                      </m:r>
                    </m:oMath>
                  </m:oMathPara>
                </w:p>
                <w:p w:rsidR="005000D1" w:rsidRDefault="005000D1">
                  <w:pPr>
                    <w:rPr>
                      <w:rFonts w:eastAsiaTheme="minorEastAsia"/>
                    </w:rPr>
                  </w:pPr>
                </w:p>
                <w:p w:rsidR="005000D1" w:rsidRPr="001D5769" w:rsidRDefault="005000D1"/>
              </w:tc>
              <w:tc>
                <w:tcPr>
                  <w:tcW w:w="1186" w:type="dxa"/>
                </w:tcPr>
                <w:p w:rsidR="000C3E3E" w:rsidRPr="001D5769" w:rsidRDefault="000C3E3E">
                  <w:pPr>
                    <w:rPr>
                      <w:sz w:val="16"/>
                      <w:szCs w:val="16"/>
                    </w:rPr>
                  </w:pPr>
                  <w:r w:rsidRPr="001D5769">
                    <w:rPr>
                      <w:sz w:val="16"/>
                      <w:szCs w:val="16"/>
                    </w:rPr>
                    <w:t>Subtract 5 from both sides.</w:t>
                  </w:r>
                </w:p>
              </w:tc>
            </w:tr>
            <w:tr w:rsidR="000C3E3E" w:rsidRPr="001D5769" w:rsidTr="00CD0497">
              <w:tc>
                <w:tcPr>
                  <w:tcW w:w="2317" w:type="dxa"/>
                </w:tcPr>
                <w:p w:rsidR="000C3E3E" w:rsidRPr="001D5769" w:rsidRDefault="00C44A94" w:rsidP="00505578">
                  <m:oMathPara>
                    <m:oMath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</w:rPr>
                            <m:t>69=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</w:rPr>
                            <m:t>x-2</m:t>
                          </m:r>
                        </m:e>
                      </m:func>
                    </m:oMath>
                  </m:oMathPara>
                </w:p>
              </w:tc>
              <w:tc>
                <w:tcPr>
                  <w:tcW w:w="1333" w:type="dxa"/>
                </w:tcPr>
                <w:p w:rsidR="000C3E3E" w:rsidRPr="001D5769" w:rsidRDefault="00505578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Switch to log form</w:t>
                  </w:r>
                </w:p>
              </w:tc>
            </w:tr>
            <w:tr w:rsidR="0015202B" w:rsidRPr="001D5769" w:rsidTr="00CD0497">
              <w:tc>
                <w:tcPr>
                  <w:tcW w:w="2317" w:type="dxa"/>
                </w:tcPr>
                <w:p w:rsidR="0015202B" w:rsidRDefault="0015202B" w:rsidP="0015202B">
                  <w:pPr>
                    <w:rPr>
                      <w:sz w:val="18"/>
                      <w:szCs w:val="18"/>
                    </w:rPr>
                  </w:pPr>
                </w:p>
                <w:p w:rsidR="005000D1" w:rsidRDefault="005000D1" w:rsidP="0015202B">
                  <w:pPr>
                    <w:rPr>
                      <w:sz w:val="18"/>
                      <w:szCs w:val="18"/>
                    </w:rPr>
                  </w:pPr>
                </w:p>
                <w:p w:rsidR="005000D1" w:rsidRDefault="005000D1" w:rsidP="0015202B">
                  <w:pPr>
                    <w:rPr>
                      <w:sz w:val="18"/>
                      <w:szCs w:val="18"/>
                    </w:rPr>
                  </w:pPr>
                </w:p>
                <w:p w:rsidR="005000D1" w:rsidRDefault="005000D1" w:rsidP="0015202B">
                  <w:pPr>
                    <w:rPr>
                      <w:sz w:val="18"/>
                      <w:szCs w:val="18"/>
                    </w:rPr>
                  </w:pPr>
                </w:p>
                <w:p w:rsidR="005000D1" w:rsidRPr="0015202B" w:rsidRDefault="005000D1" w:rsidP="0015202B">
                  <w:pPr>
                    <w:rPr>
                      <w:sz w:val="18"/>
                      <w:szCs w:val="18"/>
                    </w:rPr>
                  </w:pPr>
                </w:p>
              </w:tc>
              <w:tc>
                <w:tcPr>
                  <w:tcW w:w="1333" w:type="dxa"/>
                </w:tcPr>
                <w:p w:rsidR="0015202B" w:rsidRPr="001D5769" w:rsidRDefault="0015202B" w:rsidP="0015202B">
                  <w:pPr>
                    <w:rPr>
                      <w:sz w:val="16"/>
                      <w:szCs w:val="16"/>
                    </w:rPr>
                  </w:pPr>
                </w:p>
              </w:tc>
            </w:tr>
            <w:tr w:rsidR="000C3E3E" w:rsidRPr="001D5769" w:rsidTr="0015202B">
              <w:tc>
                <w:tcPr>
                  <w:tcW w:w="1964" w:type="dxa"/>
                </w:tcPr>
                <w:p w:rsidR="000C3E3E" w:rsidRPr="001D5769" w:rsidRDefault="00C44A94" w:rsidP="0015202B">
                  <w:pPr>
                    <w:rPr>
                      <w:rFonts w:eastAsia="Calibri" w:cs="Times New Roman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eastAsia="Calibri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Calibri" w:hAnsi="Cambria Math" w:cs="Times New Roman"/>
                            </w:rPr>
                            <m:t>log69</m:t>
                          </m:r>
                        </m:num>
                        <m:den>
                          <m:r>
                            <w:rPr>
                              <w:rFonts w:ascii="Cambria Math" w:eastAsia="Calibri" w:hAnsi="Cambria Math" w:cs="Times New Roman"/>
                            </w:rPr>
                            <m:t>log3</m:t>
                          </m:r>
                        </m:den>
                      </m:f>
                      <m:r>
                        <w:rPr>
                          <w:rFonts w:ascii="Cambria Math" w:eastAsia="Calibri" w:hAnsi="Cambria Math" w:cs="Times New Roman"/>
                        </w:rPr>
                        <m:t>=x-2</m:t>
                      </m:r>
                    </m:oMath>
                  </m:oMathPara>
                </w:p>
              </w:tc>
              <w:tc>
                <w:tcPr>
                  <w:tcW w:w="1186" w:type="dxa"/>
                </w:tcPr>
                <w:p w:rsidR="000C3E3E" w:rsidRPr="001D5769" w:rsidRDefault="005000D1" w:rsidP="00505578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Use change of base to rewrite</w:t>
                  </w:r>
                  <w:r w:rsidR="00505578">
                    <w:rPr>
                      <w:sz w:val="16"/>
                      <w:szCs w:val="16"/>
                    </w:rPr>
                    <w:t>.</w:t>
                  </w:r>
                </w:p>
              </w:tc>
            </w:tr>
          </w:tbl>
          <w:p w:rsidR="00CD0497" w:rsidRDefault="00CD0497" w:rsidP="00CD0497"/>
          <w:p w:rsidR="004B2EC4" w:rsidRDefault="0015202B" w:rsidP="00CD0497">
            <m:oMathPara>
              <m:oMath>
                <m:r>
                  <w:rPr>
                    <w:rFonts w:ascii="Cambria Math" w:hAnsi="Cambria Math"/>
                  </w:rPr>
                  <m:t>x-2=3.854</m:t>
                </m:r>
              </m:oMath>
            </m:oMathPara>
          </w:p>
          <w:p w:rsidR="004B2EC4" w:rsidRDefault="0015202B" w:rsidP="00CD0497">
            <m:oMathPara>
              <m:oMath>
                <m:r>
                  <w:rPr>
                    <w:rFonts w:ascii="Cambria Math" w:hAnsi="Cambria Math"/>
                  </w:rPr>
                  <m:t>x=5.854</m:t>
                </m:r>
              </m:oMath>
            </m:oMathPara>
          </w:p>
          <w:p w:rsidR="004B2EC4" w:rsidRDefault="004B2EC4" w:rsidP="00CD0497"/>
          <w:p w:rsidR="004B2EC4" w:rsidRPr="001D5769" w:rsidRDefault="004B2EC4" w:rsidP="00CD0497"/>
          <w:p w:rsidR="00CD0497" w:rsidRPr="001D5769" w:rsidRDefault="00CD0497" w:rsidP="00CD0497">
            <w:pPr>
              <w:rPr>
                <w:rFonts w:eastAsiaTheme="minorEastAsia"/>
              </w:rPr>
            </w:pPr>
            <w:r w:rsidRPr="001D5769">
              <w:t xml:space="preserve">Solve the equation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4x=5</m:t>
              </m:r>
            </m:oMath>
          </w:p>
          <w:p w:rsidR="00CD0497" w:rsidRPr="001D5769" w:rsidRDefault="00CD0497" w:rsidP="00CD0497">
            <w:pPr>
              <w:rPr>
                <w:rFonts w:eastAsiaTheme="minorEastAsia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964"/>
              <w:gridCol w:w="1186"/>
            </w:tblGrid>
            <w:tr w:rsidR="00CD0497" w:rsidRPr="001D5769" w:rsidTr="00505578">
              <w:tc>
                <w:tcPr>
                  <w:tcW w:w="1964" w:type="dxa"/>
                </w:tcPr>
                <w:p w:rsidR="00CD0497" w:rsidRPr="001D5769" w:rsidRDefault="00CD0497" w:rsidP="00CD0497">
                  <m:oMathPara>
                    <m:oMath>
                      <m:r>
                        <w:rPr>
                          <w:rFonts w:ascii="Cambria Math" w:hAnsi="Cambria Math"/>
                        </w:rPr>
                        <m:t>4x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1186" w:type="dxa"/>
                </w:tcPr>
                <w:p w:rsidR="00CD0497" w:rsidRPr="001D5769" w:rsidRDefault="00505578" w:rsidP="00CD0497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Put in exponential form.</w:t>
                  </w:r>
                </w:p>
              </w:tc>
            </w:tr>
            <w:tr w:rsidR="00CD0497" w:rsidRPr="001D5769" w:rsidTr="00505578">
              <w:tc>
                <w:tcPr>
                  <w:tcW w:w="1964" w:type="dxa"/>
                </w:tcPr>
                <w:p w:rsidR="00CD0497" w:rsidRPr="001D5769" w:rsidRDefault="00CD0497" w:rsidP="00CD0497">
                  <m:oMathPara>
                    <m:oMath>
                      <m:r>
                        <w:rPr>
                          <w:rFonts w:ascii="Cambria Math" w:hAnsi="Cambria Math"/>
                        </w:rPr>
                        <m:t>4x=32</m:t>
                      </m:r>
                    </m:oMath>
                  </m:oMathPara>
                </w:p>
              </w:tc>
              <w:tc>
                <w:tcPr>
                  <w:tcW w:w="1186" w:type="dxa"/>
                </w:tcPr>
                <w:p w:rsidR="00CD0497" w:rsidRPr="001D5769" w:rsidRDefault="00CD0497" w:rsidP="00CD0497">
                  <w:pPr>
                    <w:rPr>
                      <w:sz w:val="16"/>
                      <w:szCs w:val="16"/>
                    </w:rPr>
                  </w:pPr>
                  <w:r w:rsidRPr="001D5769">
                    <w:rPr>
                      <w:sz w:val="16"/>
                      <w:szCs w:val="16"/>
                    </w:rPr>
                    <w:t>Simplify right side</w:t>
                  </w:r>
                </w:p>
              </w:tc>
            </w:tr>
            <w:tr w:rsidR="00CD0497" w:rsidRPr="001D5769" w:rsidTr="00505578">
              <w:tc>
                <w:tcPr>
                  <w:tcW w:w="1964" w:type="dxa"/>
                </w:tcPr>
                <w:p w:rsidR="00CD0497" w:rsidRPr="001D5769" w:rsidRDefault="00CD0497" w:rsidP="00CD0497">
                  <m:oMathPara>
                    <m:oMath>
                      <m:r>
                        <w:rPr>
                          <w:rFonts w:ascii="Cambria Math" w:hAnsi="Cambria Math"/>
                        </w:rPr>
                        <m:t>x=16</m:t>
                      </m:r>
                    </m:oMath>
                  </m:oMathPara>
                </w:p>
              </w:tc>
              <w:tc>
                <w:tcPr>
                  <w:tcW w:w="1186" w:type="dxa"/>
                </w:tcPr>
                <w:p w:rsidR="00CD0497" w:rsidRPr="001D5769" w:rsidRDefault="00CD0497" w:rsidP="00CD0497">
                  <w:pPr>
                    <w:rPr>
                      <w:sz w:val="16"/>
                      <w:szCs w:val="16"/>
                    </w:rPr>
                  </w:pPr>
                  <w:r w:rsidRPr="001D5769">
                    <w:rPr>
                      <w:sz w:val="16"/>
                      <w:szCs w:val="16"/>
                    </w:rPr>
                    <w:t>Divide both sides by log 4.</w:t>
                  </w:r>
                </w:p>
              </w:tc>
            </w:tr>
          </w:tbl>
          <w:p w:rsidR="000C3E3E" w:rsidRPr="001D5769" w:rsidRDefault="000C3E3E"/>
        </w:tc>
        <w:tc>
          <w:tcPr>
            <w:tcW w:w="3548" w:type="dxa"/>
          </w:tcPr>
          <w:p w:rsidR="00AF278C" w:rsidRPr="007414D6" w:rsidRDefault="00AF278C">
            <w:pPr>
              <w:rPr>
                <w:b/>
                <w:bCs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7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+2</m:t>
                    </m:r>
                  </m:sup>
                </m:sSup>
              </m:oMath>
            </m:oMathPara>
          </w:p>
          <w:p w:rsidR="00AF278C" w:rsidRPr="007414D6" w:rsidRDefault="00AF278C">
            <w:pPr>
              <w:rPr>
                <w:b/>
                <w:bCs/>
                <w:highlight w:val="yellow"/>
              </w:rPr>
            </w:pPr>
          </w:p>
          <w:p w:rsidR="00AF278C" w:rsidRPr="007414D6" w:rsidRDefault="00AF278C">
            <w:pPr>
              <w:rPr>
                <w:b/>
                <w:bCs/>
                <w:highlight w:val="yellow"/>
              </w:rPr>
            </w:pPr>
          </w:p>
          <w:p w:rsidR="00AF278C" w:rsidRPr="007414D6" w:rsidRDefault="00AF278C">
            <w:pPr>
              <w:rPr>
                <w:b/>
                <w:bCs/>
                <w:highlight w:val="yellow"/>
              </w:rPr>
            </w:pPr>
          </w:p>
          <w:p w:rsidR="000B0E4B" w:rsidRPr="000B0E4B" w:rsidRDefault="000B0E4B">
            <w:pPr>
              <w:rPr>
                <w:rFonts w:eastAsiaTheme="minorEastAsia"/>
                <w:bCs/>
              </w:rPr>
            </w:pPr>
          </w:p>
          <w:p w:rsidR="0033184D" w:rsidRPr="007414D6" w:rsidRDefault="00AF278C">
            <w:pPr>
              <w:rPr>
                <w:rFonts w:eastAsiaTheme="minorEastAsia"/>
                <w:bCs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n+1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4</m:t>
                </m:r>
              </m:oMath>
            </m:oMathPara>
          </w:p>
          <w:p w:rsidR="00AF278C" w:rsidRPr="007414D6" w:rsidRDefault="00AF278C">
            <w:pPr>
              <w:rPr>
                <w:rFonts w:eastAsiaTheme="minorEastAsia"/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  <w:r w:rsidRPr="007414D6">
              <w:rPr>
                <w:b/>
                <w:bCs/>
                <w:position w:val="-6"/>
              </w:rPr>
              <w:object w:dxaOrig="7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38.25pt;height:15pt" o:ole="">
                  <v:imagedata r:id="rId8" o:title=""/>
                </v:shape>
                <o:OLEObject Type="Embed" ProgID="Equation.DSMT4" ShapeID="_x0000_i1033" DrawAspect="Content" ObjectID="_1569071670" r:id="rId9"/>
              </w:object>
            </w: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4B2EC4" w:rsidRPr="007414D6" w:rsidRDefault="004B2EC4">
            <w:pPr>
              <w:rPr>
                <w:b/>
                <w:bCs/>
                <w:highlight w:val="yellow"/>
              </w:rPr>
            </w:pPr>
          </w:p>
          <w:p w:rsidR="000B0E4B" w:rsidRDefault="000B0E4B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  <w:r w:rsidRPr="007414D6">
              <w:rPr>
                <w:rFonts w:ascii="Times New Roman" w:cs="Times New Roman"/>
              </w:rPr>
              <w:t>log (2</w:t>
            </w:r>
            <w:r w:rsidRPr="007414D6">
              <w:rPr>
                <w:rFonts w:ascii="Times New Roman" w:cs="Times New Roman"/>
                <w:i/>
                <w:iCs/>
              </w:rPr>
              <w:t xml:space="preserve">x </w:t>
            </w:r>
            <w:r w:rsidRPr="007414D6">
              <w:rPr>
                <w:rFonts w:ascii="Times New Roman" w:cs="Times New Roman"/>
              </w:rPr>
              <w:t>+ 5) = 3</w:t>
            </w: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0B77EA" w:rsidRDefault="000B77EA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0B0E4B" w:rsidRDefault="000B0E4B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  <w:r w:rsidRPr="00ED674A">
              <w:rPr>
                <w:rFonts w:ascii="Times New Roman" w:cs="Times New Roman"/>
              </w:rPr>
              <w:t>4</w:t>
            </w:r>
            <w:r w:rsidRPr="00ED674A">
              <w:rPr>
                <w:rFonts w:ascii="Times New Roman" w:cs="Times New Roman"/>
                <w:i/>
                <w:iCs/>
                <w:vertAlign w:val="superscript"/>
              </w:rPr>
              <w:t>x</w:t>
            </w:r>
            <w:r w:rsidRPr="00ED674A">
              <w:rPr>
                <w:rFonts w:ascii="Times New Roman" w:cs="Times New Roman"/>
                <w:i/>
                <w:iCs/>
              </w:rPr>
              <w:t xml:space="preserve"> </w:t>
            </w:r>
            <w:r w:rsidRPr="00ED674A">
              <w:rPr>
                <w:rFonts w:ascii="Times New Roman" w:hAnsi="Times New Roman" w:cs="Times New Roman"/>
                <w:i/>
                <w:iCs/>
              </w:rPr>
              <w:t>−</w:t>
            </w:r>
            <w:r w:rsidRPr="00ED674A">
              <w:rPr>
                <w:rFonts w:ascii="Times New Roman" w:cs="Times New Roman"/>
              </w:rPr>
              <w:t xml:space="preserve"> 5 = 12</w:t>
            </w: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hAnsi="Times New Roman" w:cs="Times New Roman"/>
              </w:rPr>
            </w:pPr>
            <w:r w:rsidRPr="00ED674A">
              <w:rPr>
                <w:rFonts w:ascii="Times New Roman" w:hAnsi="Times New Roman" w:cs="Times New Roman"/>
              </w:rPr>
              <w:t>log 4</w:t>
            </w:r>
            <w:r w:rsidRPr="00ED674A">
              <w:rPr>
                <w:rFonts w:ascii="Times New Roman" w:hAnsi="Times New Roman" w:cs="Times New Roman"/>
                <w:i/>
                <w:iCs/>
              </w:rPr>
              <w:t xml:space="preserve">x </w:t>
            </w:r>
            <w:r w:rsidRPr="00ED674A">
              <w:rPr>
                <w:rFonts w:ascii="Times New Roman" w:hAnsi="Times New Roman" w:cs="Times New Roman"/>
              </w:rPr>
              <w:t>= 2</w:t>
            </w:r>
          </w:p>
          <w:p w:rsidR="004B2EC4" w:rsidRDefault="004B2EC4">
            <w:pPr>
              <w:rPr>
                <w:rFonts w:ascii="Times New Roman" w:hAnsi="Times New Roman" w:cs="Times New Roman"/>
              </w:rPr>
            </w:pPr>
          </w:p>
          <w:p w:rsidR="004B2EC4" w:rsidRDefault="004B2EC4">
            <w:pPr>
              <w:rPr>
                <w:rFonts w:ascii="Times New Roman" w:hAnsi="Times New Roman" w:cs="Times New Roman"/>
              </w:rPr>
            </w:pPr>
          </w:p>
          <w:p w:rsidR="004B2EC4" w:rsidRDefault="004B2EC4">
            <w:pPr>
              <w:rPr>
                <w:rFonts w:ascii="Times New Roman" w:hAnsi="Times New Roman" w:cs="Times New Roman"/>
              </w:rPr>
            </w:pPr>
          </w:p>
          <w:p w:rsidR="004B2EC4" w:rsidRDefault="004B2EC4">
            <w:pPr>
              <w:rPr>
                <w:rFonts w:ascii="Times New Roman" w:hAns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  <w:r w:rsidRPr="00ED674A">
              <w:rPr>
                <w:rFonts w:ascii="Times New Roman" w:cs="Times New Roman"/>
              </w:rPr>
              <w:t>2 log (2</w:t>
            </w:r>
            <w:r w:rsidRPr="00ED674A">
              <w:rPr>
                <w:rFonts w:ascii="Times New Roman" w:cs="Times New Roman"/>
                <w:i/>
                <w:iCs/>
              </w:rPr>
              <w:t xml:space="preserve">x </w:t>
            </w:r>
            <w:r w:rsidRPr="00ED674A">
              <w:rPr>
                <w:rFonts w:ascii="Times New Roman" w:cs="Times New Roman"/>
              </w:rPr>
              <w:t>+ 5) = 4</w:t>
            </w: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4B2EC4" w:rsidRDefault="004B2EC4">
            <w:pPr>
              <w:rPr>
                <w:rFonts w:ascii="Times New Roman" w:cs="Times New Roman"/>
              </w:rPr>
            </w:pPr>
          </w:p>
          <w:p w:rsidR="000B0E4B" w:rsidRDefault="000B0E4B">
            <w:pPr>
              <w:rPr>
                <w:rFonts w:ascii="Times New Roman" w:eastAsiaTheme="minorEastAsia" w:cs="Times New Roman"/>
              </w:rPr>
            </w:pPr>
          </w:p>
          <w:p w:rsidR="000B77EA" w:rsidRDefault="000B77EA">
            <w:pPr>
              <w:rPr>
                <w:rFonts w:ascii="Times New Roman" w:eastAsiaTheme="minorEastAsia" w:cs="Times New Roman"/>
              </w:rPr>
            </w:pPr>
            <w:r>
              <w:rPr>
                <w:rFonts w:ascii="Times New Roman" w:eastAsiaTheme="minorEastAsia" w:cs="Times New Roman"/>
              </w:rPr>
              <w:t>ln (x+2) = 3</w:t>
            </w:r>
          </w:p>
          <w:p w:rsidR="000B77EA" w:rsidRDefault="000B77EA">
            <w:pPr>
              <w:rPr>
                <w:rFonts w:ascii="Times New Roman" w:eastAsiaTheme="minorEastAsia" w:cs="Times New Roman"/>
              </w:rPr>
            </w:pPr>
          </w:p>
          <w:p w:rsidR="000B77EA" w:rsidRDefault="000B77EA">
            <w:pPr>
              <w:rPr>
                <w:rFonts w:ascii="Times New Roman" w:eastAsiaTheme="minorEastAsia" w:cs="Times New Roman"/>
              </w:rPr>
            </w:pPr>
          </w:p>
          <w:p w:rsidR="000B77EA" w:rsidRDefault="000B77EA">
            <w:pPr>
              <w:rPr>
                <w:rFonts w:ascii="Times New Roman" w:eastAsiaTheme="minorEastAsia" w:cs="Times New Roman"/>
              </w:rPr>
            </w:pPr>
          </w:p>
          <w:p w:rsidR="000B0E4B" w:rsidRDefault="000B0E4B">
            <w:pPr>
              <w:rPr>
                <w:rFonts w:ascii="Times New Roman" w:eastAsiaTheme="minorEastAsia" w:cs="Times New Roman"/>
              </w:rPr>
            </w:pPr>
          </w:p>
          <w:p w:rsidR="000B77EA" w:rsidRPr="000B77EA" w:rsidRDefault="000B77EA">
            <w:pPr>
              <w:rPr>
                <w:rFonts w:ascii="Times New Roman" w:cs="Times New Roman"/>
              </w:rPr>
            </w:pPr>
            <w:r>
              <w:rPr>
                <w:rFonts w:ascii="Times New Roman" w:eastAsiaTheme="minorEastAsia" w:cs="Times New Roman"/>
              </w:rPr>
              <w:t>5e</w:t>
            </w:r>
            <w:r>
              <w:rPr>
                <w:rFonts w:ascii="Times New Roman" w:eastAsiaTheme="minorEastAsia" w:cs="Times New Roman"/>
                <w:vertAlign w:val="superscript"/>
              </w:rPr>
              <w:t>x+3</w:t>
            </w:r>
            <w:r>
              <w:rPr>
                <w:rFonts w:ascii="Times New Roman" w:eastAsiaTheme="minorEastAsia" w:cs="Times New Roman"/>
              </w:rPr>
              <w:t xml:space="preserve"> = 15 </w:t>
            </w:r>
          </w:p>
          <w:p w:rsidR="000B0E4B" w:rsidRDefault="000B0E4B">
            <w:pPr>
              <w:rPr>
                <w:rFonts w:ascii="Times New Roman" w:cs="Times New Roman"/>
              </w:rPr>
            </w:pPr>
          </w:p>
          <w:p w:rsidR="004B2EC4" w:rsidRDefault="004B2EC4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Pr="001D5769" w:rsidRDefault="000B0E4B"/>
        </w:tc>
      </w:tr>
      <w:tr w:rsidR="009A34F7" w:rsidRPr="001D5769" w:rsidTr="00493623">
        <w:trPr>
          <w:cantSplit/>
        </w:trPr>
        <w:tc>
          <w:tcPr>
            <w:tcW w:w="10790" w:type="dxa"/>
            <w:gridSpan w:val="3"/>
          </w:tcPr>
          <w:p w:rsidR="009A34F7" w:rsidRPr="007414D6" w:rsidRDefault="009A34F7" w:rsidP="009A34F7">
            <w:pPr>
              <w:jc w:val="center"/>
              <w:rPr>
                <w:rFonts w:ascii="Calibri" w:eastAsia="Calibri" w:hAnsi="Calibri" w:cs="Times New Roman"/>
                <w:bCs/>
              </w:rPr>
            </w:pPr>
            <w:r w:rsidRPr="009A34F7">
              <w:rPr>
                <w:b/>
              </w:rPr>
              <w:t>Graphing Exponential and Logarithmic Functions</w:t>
            </w:r>
            <w:bookmarkStart w:id="0" w:name="_GoBack"/>
            <w:bookmarkEnd w:id="0"/>
          </w:p>
        </w:tc>
      </w:tr>
      <w:tr w:rsidR="00196F90" w:rsidRPr="001D5769" w:rsidTr="001D5769">
        <w:trPr>
          <w:cantSplit/>
        </w:trPr>
        <w:tc>
          <w:tcPr>
            <w:tcW w:w="3876" w:type="dxa"/>
          </w:tcPr>
          <w:p w:rsidR="000B0E4B" w:rsidRDefault="000B0E4B" w:rsidP="000B0E4B">
            <w:pPr>
              <w:rPr>
                <w:sz w:val="24"/>
                <w:szCs w:val="24"/>
              </w:rPr>
            </w:pPr>
            <w:r w:rsidRPr="006358F9">
              <w:rPr>
                <w:sz w:val="24"/>
                <w:szCs w:val="24"/>
              </w:rPr>
              <w:t>General form:</w:t>
            </w:r>
            <w:r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color w:val="000000" w:themeColor="text1"/>
                  <w:kern w:val="24"/>
                </w:rPr>
                <m:t>g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color w:val="000000" w:themeColor="text1"/>
                      <w:kern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kern w:val="24"/>
                </w:rPr>
                <m:t>=a 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color w:val="000000" w:themeColor="text1"/>
                      <w:kern w:val="24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kern w:val="24"/>
                    </w:rPr>
                    <m:t>x-h</m:t>
                  </m:r>
                </m:e>
              </m:d>
              <m:r>
                <w:rPr>
                  <w:rFonts w:ascii="Cambria Math" w:hAnsi="Cambria Math"/>
                  <w:color w:val="000000" w:themeColor="text1"/>
                  <w:kern w:val="24"/>
                </w:rPr>
                <m:t>+k</m:t>
              </m:r>
            </m:oMath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(x)</w:t>
            </w:r>
            <w:r>
              <w:rPr>
                <w:sz w:val="24"/>
                <w:szCs w:val="24"/>
              </w:rPr>
              <w:tab/>
              <w:t>parent function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(x)</w:t>
            </w:r>
            <w:r>
              <w:rPr>
                <w:sz w:val="24"/>
                <w:szCs w:val="24"/>
              </w:rPr>
              <w:tab/>
              <w:t>transformed function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a</w:t>
            </w:r>
            <w:proofErr w:type="spellEnd"/>
            <w:r>
              <w:rPr>
                <w:sz w:val="24"/>
                <w:szCs w:val="24"/>
              </w:rPr>
              <w:tab/>
              <w:t>if negative, flip vertically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0 &lt; |a| &lt; 1 vertical compression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|a| &gt; 1 vertical stretch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h</w:t>
            </w:r>
            <w:r>
              <w:rPr>
                <w:sz w:val="24"/>
                <w:szCs w:val="24"/>
              </w:rPr>
              <w:tab/>
              <w:t>if negative, horizontal shift right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if positive, horizontal shift left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k</w:t>
            </w:r>
            <w:r>
              <w:rPr>
                <w:sz w:val="24"/>
                <w:szCs w:val="24"/>
              </w:rPr>
              <w:tab/>
              <w:t>if negative, vertical shift down</w:t>
            </w:r>
            <w:r>
              <w:rPr>
                <w:sz w:val="24"/>
                <w:szCs w:val="24"/>
              </w:rPr>
              <w:tab/>
            </w:r>
          </w:p>
          <w:p w:rsidR="009A34F7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if positive, vertical shift up</w:t>
            </w:r>
          </w:p>
          <w:p w:rsidR="000B0E4B" w:rsidRDefault="000B0E4B" w:rsidP="000B0E4B">
            <w:pPr>
              <w:rPr>
                <w:sz w:val="24"/>
                <w:szCs w:val="24"/>
              </w:rPr>
            </w:pPr>
          </w:p>
          <w:p w:rsidR="000B0E4B" w:rsidRDefault="000B0E4B" w:rsidP="000B0E4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omain – x values</w:t>
            </w:r>
          </w:p>
          <w:p w:rsidR="000B0E4B" w:rsidRPr="009A34F7" w:rsidRDefault="000B0E4B" w:rsidP="000B0E4B">
            <w:pPr>
              <w:rPr>
                <w:b/>
              </w:rPr>
            </w:pPr>
            <w:r>
              <w:rPr>
                <w:sz w:val="24"/>
                <w:szCs w:val="24"/>
              </w:rPr>
              <w:t>Range – y values</w:t>
            </w:r>
          </w:p>
        </w:tc>
        <w:tc>
          <w:tcPr>
            <w:tcW w:w="3366" w:type="dxa"/>
          </w:tcPr>
          <w:p w:rsidR="009A34F7" w:rsidRDefault="000B0E4B">
            <w:r>
              <w:t>What is the apparent domain and range of the function graphed below?</w:t>
            </w:r>
          </w:p>
          <w:p w:rsidR="000B0E4B" w:rsidRDefault="000B0E4B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38735</wp:posOffset>
                  </wp:positionH>
                  <wp:positionV relativeFrom="paragraph">
                    <wp:posOffset>81280</wp:posOffset>
                  </wp:positionV>
                  <wp:extent cx="1922640" cy="1800225"/>
                  <wp:effectExtent l="0" t="0" r="1905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640" cy="1800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0B0E4B" w:rsidRDefault="000B0E4B"/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: </w:t>
            </w:r>
            <w:r>
              <w:rPr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x-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5</m:t>
              </m:r>
            </m:oMath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List the</w:t>
            </w: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 w:rsidRPr="00196F90">
              <w:rPr>
                <w:rFonts w:eastAsiaTheme="minorEastAsia"/>
                <w:sz w:val="24"/>
                <w:szCs w:val="24"/>
              </w:rPr>
              <w:t>Parent Function:</w:t>
            </w: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 w:rsidRPr="00196F90">
              <w:rPr>
                <w:rFonts w:eastAsiaTheme="minorEastAsia"/>
                <w:sz w:val="24"/>
                <w:szCs w:val="24"/>
              </w:rPr>
              <w:t>Transformations:</w:t>
            </w: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Given: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2</m:t>
              </m:r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List the</w:t>
            </w: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 w:rsidRPr="00196F90">
              <w:rPr>
                <w:rFonts w:eastAsiaTheme="minorEastAsia"/>
                <w:sz w:val="24"/>
                <w:szCs w:val="24"/>
              </w:rPr>
              <w:t>Parent Function:</w:t>
            </w: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  <w:r w:rsidRPr="00196F90">
              <w:rPr>
                <w:rFonts w:eastAsiaTheme="minorEastAsia"/>
                <w:sz w:val="24"/>
                <w:szCs w:val="24"/>
              </w:rPr>
              <w:t>Transformations:</w:t>
            </w:r>
          </w:p>
          <w:p w:rsidR="00196F90" w:rsidRPr="00196F90" w:rsidRDefault="00196F90" w:rsidP="00196F90">
            <w:pPr>
              <w:rPr>
                <w:rFonts w:eastAsiaTheme="minorEastAsia"/>
                <w:sz w:val="24"/>
                <w:szCs w:val="24"/>
              </w:rPr>
            </w:pPr>
          </w:p>
          <w:p w:rsidR="000B0E4B" w:rsidRPr="001D5769" w:rsidRDefault="000B0E4B"/>
        </w:tc>
        <w:tc>
          <w:tcPr>
            <w:tcW w:w="3548" w:type="dxa"/>
          </w:tcPr>
          <w:p w:rsidR="00196F90" w:rsidRPr="00196F90" w:rsidRDefault="00196F90" w:rsidP="00196F90">
            <w:pPr>
              <w:rPr>
                <w:rFonts w:ascii="Calibri" w:eastAsia="Calibri" w:hAnsi="Calibri" w:cs="Times New Roman"/>
                <w:bCs/>
              </w:rPr>
            </w:pPr>
            <w:r w:rsidRPr="00196F90">
              <w:rPr>
                <w:rFonts w:ascii="Calibri" w:eastAsia="Calibri" w:hAnsi="Calibri" w:cs="Times New Roman"/>
                <w:bCs/>
              </w:rPr>
              <w:t xml:space="preserve">Given the graphs of f(x) and g(x) below, what is the function rule for g(x) in terms of f(x)?  </w:t>
            </w:r>
          </w:p>
          <w:p w:rsidR="009A34F7" w:rsidRDefault="00196F90" w:rsidP="00196F90">
            <w:pPr>
              <w:rPr>
                <w:rFonts w:ascii="Calibri" w:eastAsia="Calibri" w:hAnsi="Calibri" w:cs="Times New Roman"/>
                <w:bCs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3174</wp:posOffset>
                  </wp:positionH>
                  <wp:positionV relativeFrom="paragraph">
                    <wp:posOffset>120015</wp:posOffset>
                  </wp:positionV>
                  <wp:extent cx="2000250" cy="1950774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3312" cy="1953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96F90" w:rsidRPr="007414D6" w:rsidRDefault="00196F90" w:rsidP="00196F90">
            <w:pPr>
              <w:rPr>
                <w:rFonts w:ascii="Calibri" w:eastAsia="Calibri" w:hAnsi="Calibri" w:cs="Times New Roman"/>
                <w:bCs/>
              </w:rPr>
            </w:pPr>
          </w:p>
        </w:tc>
      </w:tr>
    </w:tbl>
    <w:p w:rsidR="00D42232" w:rsidRDefault="00D42232"/>
    <w:sectPr w:rsidR="00D42232" w:rsidSect="0033184D">
      <w:headerReference w:type="default" r:id="rId12"/>
      <w:footerReference w:type="default" r:id="rId1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2FA" w:rsidRDefault="008A72FA" w:rsidP="0033184D">
      <w:pPr>
        <w:spacing w:after="0" w:line="240" w:lineRule="auto"/>
      </w:pPr>
      <w:r>
        <w:separator/>
      </w:r>
    </w:p>
  </w:endnote>
  <w:endnote w:type="continuationSeparator" w:id="0">
    <w:p w:rsidR="008A72FA" w:rsidRDefault="008A72FA" w:rsidP="003318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28626851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A72FA" w:rsidRDefault="00F6020D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44A94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8A72FA" w:rsidRDefault="008A72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2FA" w:rsidRDefault="008A72FA" w:rsidP="0033184D">
      <w:pPr>
        <w:spacing w:after="0" w:line="240" w:lineRule="auto"/>
      </w:pPr>
      <w:r>
        <w:separator/>
      </w:r>
    </w:p>
  </w:footnote>
  <w:footnote w:type="continuationSeparator" w:id="0">
    <w:p w:rsidR="008A72FA" w:rsidRDefault="008A72FA" w:rsidP="003318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5395"/>
      <w:gridCol w:w="5395"/>
    </w:tblGrid>
    <w:tr w:rsidR="008A72FA" w:rsidTr="0033184D">
      <w:tc>
        <w:tcPr>
          <w:tcW w:w="5395" w:type="dxa"/>
        </w:tcPr>
        <w:p w:rsidR="008A72FA" w:rsidRPr="0033184D" w:rsidRDefault="008A72FA">
          <w:pPr>
            <w:pStyle w:val="Header"/>
            <w:rPr>
              <w:b/>
              <w:sz w:val="24"/>
              <w:szCs w:val="24"/>
            </w:rPr>
          </w:pPr>
          <w:r w:rsidRPr="0033184D">
            <w:rPr>
              <w:b/>
              <w:sz w:val="24"/>
              <w:szCs w:val="24"/>
            </w:rPr>
            <w:t>Logarithms Study Guide</w:t>
          </w:r>
        </w:p>
      </w:tc>
      <w:tc>
        <w:tcPr>
          <w:tcW w:w="5395" w:type="dxa"/>
        </w:tcPr>
        <w:p w:rsidR="00C44A94" w:rsidRPr="0033184D" w:rsidRDefault="00C44A94" w:rsidP="00C44A94">
          <w:pPr>
            <w:pStyle w:val="Header"/>
            <w:jc w:val="right"/>
            <w:rPr>
              <w:b/>
              <w:sz w:val="24"/>
              <w:szCs w:val="24"/>
            </w:rPr>
          </w:pPr>
          <w:r>
            <w:rPr>
              <w:b/>
              <w:sz w:val="24"/>
              <w:szCs w:val="24"/>
            </w:rPr>
            <w:t>Math III, Fall 2017</w:t>
          </w:r>
        </w:p>
      </w:tc>
    </w:tr>
  </w:tbl>
  <w:p w:rsidR="008A72FA" w:rsidRDefault="008A72F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CD2089"/>
    <w:multiLevelType w:val="hybridMultilevel"/>
    <w:tmpl w:val="A2D67E32"/>
    <w:lvl w:ilvl="0" w:tplc="B18481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84D"/>
    <w:rsid w:val="0004648F"/>
    <w:rsid w:val="000B0B0F"/>
    <w:rsid w:val="000B0E4B"/>
    <w:rsid w:val="000B77EA"/>
    <w:rsid w:val="000C1CD1"/>
    <w:rsid w:val="000C3E3E"/>
    <w:rsid w:val="000D424D"/>
    <w:rsid w:val="000E1ED2"/>
    <w:rsid w:val="000E5230"/>
    <w:rsid w:val="00132D2B"/>
    <w:rsid w:val="0015202B"/>
    <w:rsid w:val="00167EC8"/>
    <w:rsid w:val="00196F90"/>
    <w:rsid w:val="001A40F8"/>
    <w:rsid w:val="001D4601"/>
    <w:rsid w:val="001D5769"/>
    <w:rsid w:val="001E095C"/>
    <w:rsid w:val="00212E73"/>
    <w:rsid w:val="0022405E"/>
    <w:rsid w:val="00256711"/>
    <w:rsid w:val="002E059A"/>
    <w:rsid w:val="00300333"/>
    <w:rsid w:val="00315C74"/>
    <w:rsid w:val="0033184D"/>
    <w:rsid w:val="0034156C"/>
    <w:rsid w:val="00351DA6"/>
    <w:rsid w:val="00352E9A"/>
    <w:rsid w:val="00393FF6"/>
    <w:rsid w:val="003A4F53"/>
    <w:rsid w:val="00416716"/>
    <w:rsid w:val="00452565"/>
    <w:rsid w:val="00452748"/>
    <w:rsid w:val="0047506B"/>
    <w:rsid w:val="004909E9"/>
    <w:rsid w:val="004B2EC4"/>
    <w:rsid w:val="004C52BE"/>
    <w:rsid w:val="005000D1"/>
    <w:rsid w:val="00505578"/>
    <w:rsid w:val="00517620"/>
    <w:rsid w:val="005235B3"/>
    <w:rsid w:val="00553B03"/>
    <w:rsid w:val="005615DC"/>
    <w:rsid w:val="00570B1E"/>
    <w:rsid w:val="00582BCD"/>
    <w:rsid w:val="0062338F"/>
    <w:rsid w:val="00627B8B"/>
    <w:rsid w:val="00634F68"/>
    <w:rsid w:val="00641891"/>
    <w:rsid w:val="00653DBA"/>
    <w:rsid w:val="0067113E"/>
    <w:rsid w:val="006868D6"/>
    <w:rsid w:val="00694B96"/>
    <w:rsid w:val="006C1B0E"/>
    <w:rsid w:val="00711ED0"/>
    <w:rsid w:val="00724AED"/>
    <w:rsid w:val="00731CAF"/>
    <w:rsid w:val="007414D6"/>
    <w:rsid w:val="007454D0"/>
    <w:rsid w:val="00761B60"/>
    <w:rsid w:val="00776784"/>
    <w:rsid w:val="007E5C99"/>
    <w:rsid w:val="00800840"/>
    <w:rsid w:val="0081745A"/>
    <w:rsid w:val="00852C87"/>
    <w:rsid w:val="00853400"/>
    <w:rsid w:val="00855431"/>
    <w:rsid w:val="0086141E"/>
    <w:rsid w:val="00886FD2"/>
    <w:rsid w:val="008965A2"/>
    <w:rsid w:val="008A72FA"/>
    <w:rsid w:val="008C2995"/>
    <w:rsid w:val="008C47EF"/>
    <w:rsid w:val="008E2885"/>
    <w:rsid w:val="00947F20"/>
    <w:rsid w:val="009511F3"/>
    <w:rsid w:val="00973D2E"/>
    <w:rsid w:val="00974006"/>
    <w:rsid w:val="00974ABE"/>
    <w:rsid w:val="009A34F7"/>
    <w:rsid w:val="009F481F"/>
    <w:rsid w:val="009F72F6"/>
    <w:rsid w:val="00A02D9F"/>
    <w:rsid w:val="00A149FF"/>
    <w:rsid w:val="00A14DCB"/>
    <w:rsid w:val="00AB387B"/>
    <w:rsid w:val="00AF278C"/>
    <w:rsid w:val="00B2253C"/>
    <w:rsid w:val="00B45473"/>
    <w:rsid w:val="00B56553"/>
    <w:rsid w:val="00B72AF3"/>
    <w:rsid w:val="00B750AA"/>
    <w:rsid w:val="00B76DD4"/>
    <w:rsid w:val="00B954BF"/>
    <w:rsid w:val="00BB1B3F"/>
    <w:rsid w:val="00C00CBB"/>
    <w:rsid w:val="00C00FB3"/>
    <w:rsid w:val="00C0675B"/>
    <w:rsid w:val="00C44A94"/>
    <w:rsid w:val="00C61A65"/>
    <w:rsid w:val="00C65FC6"/>
    <w:rsid w:val="00C94799"/>
    <w:rsid w:val="00CA5297"/>
    <w:rsid w:val="00CA537C"/>
    <w:rsid w:val="00CA73AC"/>
    <w:rsid w:val="00CB15ED"/>
    <w:rsid w:val="00CC398A"/>
    <w:rsid w:val="00CD03F4"/>
    <w:rsid w:val="00CD0497"/>
    <w:rsid w:val="00CD6C48"/>
    <w:rsid w:val="00D04261"/>
    <w:rsid w:val="00D12B68"/>
    <w:rsid w:val="00D42232"/>
    <w:rsid w:val="00D45E1E"/>
    <w:rsid w:val="00D51419"/>
    <w:rsid w:val="00D51F27"/>
    <w:rsid w:val="00D51FDC"/>
    <w:rsid w:val="00D52BD7"/>
    <w:rsid w:val="00D5404E"/>
    <w:rsid w:val="00D56841"/>
    <w:rsid w:val="00D604B9"/>
    <w:rsid w:val="00D7060E"/>
    <w:rsid w:val="00D81E3B"/>
    <w:rsid w:val="00DE769D"/>
    <w:rsid w:val="00E05BAB"/>
    <w:rsid w:val="00E10812"/>
    <w:rsid w:val="00E1280A"/>
    <w:rsid w:val="00E21BE3"/>
    <w:rsid w:val="00E3052E"/>
    <w:rsid w:val="00E5777F"/>
    <w:rsid w:val="00E707FF"/>
    <w:rsid w:val="00EC4C06"/>
    <w:rsid w:val="00EC6459"/>
    <w:rsid w:val="00ED1CAF"/>
    <w:rsid w:val="00ED2E1E"/>
    <w:rsid w:val="00ED64AA"/>
    <w:rsid w:val="00EE1A06"/>
    <w:rsid w:val="00EE235C"/>
    <w:rsid w:val="00F00400"/>
    <w:rsid w:val="00F10CF8"/>
    <w:rsid w:val="00F271E3"/>
    <w:rsid w:val="00F31130"/>
    <w:rsid w:val="00F5503C"/>
    <w:rsid w:val="00F6020D"/>
    <w:rsid w:val="00F83A61"/>
    <w:rsid w:val="00F90975"/>
    <w:rsid w:val="00FB32CB"/>
    <w:rsid w:val="00FD398F"/>
    <w:rsid w:val="00FE7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3C8765FE"/>
  <w15:docId w15:val="{147643AF-65D1-4BA7-A8B2-F157A51120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0B1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318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3184D"/>
  </w:style>
  <w:style w:type="paragraph" w:styleId="Footer">
    <w:name w:val="footer"/>
    <w:basedOn w:val="Normal"/>
    <w:link w:val="FooterChar"/>
    <w:uiPriority w:val="99"/>
    <w:unhideWhenUsed/>
    <w:rsid w:val="003318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3184D"/>
  </w:style>
  <w:style w:type="table" w:styleId="TableGrid">
    <w:name w:val="Table Grid"/>
    <w:basedOn w:val="TableNormal"/>
    <w:uiPriority w:val="39"/>
    <w:rsid w:val="00331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3184D"/>
    <w:rPr>
      <w:color w:val="808080"/>
    </w:rPr>
  </w:style>
  <w:style w:type="paragraph" w:styleId="ListParagraph">
    <w:name w:val="List Paragraph"/>
    <w:basedOn w:val="Normal"/>
    <w:uiPriority w:val="34"/>
    <w:qFormat/>
    <w:rsid w:val="00D514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15C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C7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381E"/>
    <w:rsid w:val="006C381E"/>
    <w:rsid w:val="008B64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B64B1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CC3D31E-9AF6-4422-B1F1-A287DA7D6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38</Words>
  <Characters>478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 Davis</dc:creator>
  <cp:keywords/>
  <dc:description/>
  <cp:lastModifiedBy>Sartain, Summer</cp:lastModifiedBy>
  <cp:revision>3</cp:revision>
  <cp:lastPrinted>2016-04-11T14:44:00Z</cp:lastPrinted>
  <dcterms:created xsi:type="dcterms:W3CDTF">2017-10-09T20:27:00Z</dcterms:created>
  <dcterms:modified xsi:type="dcterms:W3CDTF">2017-10-09T20:28:00Z</dcterms:modified>
</cp:coreProperties>
</file>